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8125FD9" w14:textId="7B7DB3BD" w:rsidR="00F12C76" w:rsidRPr="006C7DB8" w:rsidRDefault="00592BB5" w:rsidP="006C7DB8">
      <w:pPr>
        <w:spacing w:after="0"/>
        <w:ind w:firstLine="709"/>
        <w:jc w:val="center"/>
        <w:rPr>
          <w:b/>
          <w:bCs/>
          <w:sz w:val="32"/>
          <w:szCs w:val="32"/>
        </w:rPr>
      </w:pPr>
      <w:bookmarkStart w:id="0" w:name="_Hlk155599445"/>
      <w:r w:rsidRPr="006C7DB8">
        <w:rPr>
          <w:b/>
          <w:bCs/>
          <w:sz w:val="32"/>
          <w:szCs w:val="32"/>
        </w:rPr>
        <w:t>8 клас</w:t>
      </w:r>
    </w:p>
    <w:p w14:paraId="6AF607E0" w14:textId="77777777" w:rsidR="00592BB5" w:rsidRDefault="00592BB5" w:rsidP="006C0B77">
      <w:pPr>
        <w:spacing w:after="0"/>
        <w:ind w:firstLine="709"/>
        <w:jc w:val="both"/>
      </w:pPr>
    </w:p>
    <w:tbl>
      <w:tblPr>
        <w:tblStyle w:val="a3"/>
        <w:tblW w:w="0" w:type="auto"/>
        <w:tblInd w:w="-714" w:type="dxa"/>
        <w:tblLook w:val="04A0" w:firstRow="1" w:lastRow="0" w:firstColumn="1" w:lastColumn="0" w:noHBand="0" w:noVBand="1"/>
      </w:tblPr>
      <w:tblGrid>
        <w:gridCol w:w="451"/>
        <w:gridCol w:w="9607"/>
      </w:tblGrid>
      <w:tr w:rsidR="006F7B9F" w14:paraId="254799E0" w14:textId="77777777" w:rsidTr="00443A75">
        <w:tc>
          <w:tcPr>
            <w:tcW w:w="1061" w:type="dxa"/>
          </w:tcPr>
          <w:p w14:paraId="1FA46FD4" w14:textId="71FC93AD" w:rsidR="006F7B9F" w:rsidRDefault="006F7B9F" w:rsidP="00F367FC">
            <w:pPr>
              <w:jc w:val="both"/>
            </w:pPr>
            <w:r>
              <w:t>1</w:t>
            </w:r>
          </w:p>
        </w:tc>
        <w:tc>
          <w:tcPr>
            <w:tcW w:w="8997" w:type="dxa"/>
          </w:tcPr>
          <w:p w14:paraId="0262D9BB" w14:textId="150571BF" w:rsidR="006F7B9F" w:rsidRPr="00C30C18" w:rsidRDefault="006F7B9F" w:rsidP="00443A75">
            <w:pPr>
              <w:ind w:firstLine="709"/>
              <w:jc w:val="both"/>
              <w:rPr>
                <w:noProof/>
                <w:sz w:val="24"/>
                <w:szCs w:val="24"/>
              </w:rPr>
            </w:pPr>
            <w:r w:rsidRPr="0080421F">
              <w:rPr>
                <w:rFonts w:cs="Times New Roman"/>
                <w:noProof/>
                <w:szCs w:val="28"/>
              </w:rPr>
              <w:t>Бінарна сполука містить сульфур і флуор з масовою частокою сульфуру 25,2%.  Якщо перевести цю речовину у газоподібний стан, то її 112 мл (н.у) мають таку ж масу,як як 2,83·10</w:t>
            </w:r>
            <w:r w:rsidRPr="0080421F">
              <w:rPr>
                <w:rFonts w:cs="Times New Roman"/>
                <w:noProof/>
                <w:szCs w:val="28"/>
                <w:vertAlign w:val="superscript"/>
              </w:rPr>
              <w:t>22</w:t>
            </w:r>
            <w:r w:rsidRPr="0080421F">
              <w:rPr>
                <w:rFonts w:cs="Times New Roman"/>
                <w:noProof/>
                <w:szCs w:val="28"/>
              </w:rPr>
              <w:t xml:space="preserve"> атомів алюмінію. Встановіть істину  формулу речовини. </w:t>
            </w:r>
            <w:r w:rsidR="00443A75">
              <w:rPr>
                <w:rFonts w:cs="Times New Roman"/>
                <w:noProof/>
                <w:szCs w:val="28"/>
              </w:rPr>
              <w:t xml:space="preserve">                           </w:t>
            </w:r>
          </w:p>
        </w:tc>
      </w:tr>
      <w:tr w:rsidR="006F7B9F" w14:paraId="1B301326" w14:textId="77777777" w:rsidTr="00443A75">
        <w:tc>
          <w:tcPr>
            <w:tcW w:w="1061" w:type="dxa"/>
          </w:tcPr>
          <w:p w14:paraId="406E72F9" w14:textId="77777777" w:rsidR="006F7B9F" w:rsidRDefault="006F7B9F" w:rsidP="00F367FC">
            <w:pPr>
              <w:jc w:val="both"/>
            </w:pPr>
          </w:p>
        </w:tc>
        <w:tc>
          <w:tcPr>
            <w:tcW w:w="8997" w:type="dxa"/>
          </w:tcPr>
          <w:p w14:paraId="683D854F" w14:textId="68A9E652" w:rsidR="006F7B9F" w:rsidRPr="00C30C18" w:rsidRDefault="006F7B9F" w:rsidP="00F367FC">
            <w:pPr>
              <w:ind w:firstLine="708"/>
              <w:jc w:val="right"/>
              <w:rPr>
                <w:noProof/>
                <w:sz w:val="24"/>
                <w:szCs w:val="24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0 балів</w:t>
            </w:r>
          </w:p>
        </w:tc>
      </w:tr>
      <w:tr w:rsidR="006F7B9F" w14:paraId="58D89338" w14:textId="77777777" w:rsidTr="00443A75">
        <w:tc>
          <w:tcPr>
            <w:tcW w:w="1061" w:type="dxa"/>
          </w:tcPr>
          <w:p w14:paraId="6B0648B7" w14:textId="77777777" w:rsidR="006F7B9F" w:rsidRDefault="006F7B9F" w:rsidP="00F367FC">
            <w:pPr>
              <w:jc w:val="both"/>
            </w:pPr>
          </w:p>
        </w:tc>
        <w:tc>
          <w:tcPr>
            <w:tcW w:w="8997" w:type="dxa"/>
          </w:tcPr>
          <w:p w14:paraId="6A355F66" w14:textId="6CC86E4C" w:rsidR="006F7B9F" w:rsidRPr="00D7326D" w:rsidRDefault="006F7B9F" w:rsidP="00F367FC">
            <w:pPr>
              <w:rPr>
                <w:rFonts w:cs="Times New Roman"/>
                <w:noProof/>
                <w:szCs w:val="28"/>
                <w:lang w:val="ru-RU"/>
              </w:rPr>
            </w:pPr>
            <w:r w:rsidRPr="00D36862">
              <w:rPr>
                <w:rFonts w:cs="Times New Roman"/>
                <w:szCs w:val="28"/>
              </w:rPr>
              <w:t>Розв’язок:</w:t>
            </w:r>
            <w:r w:rsidR="00443A75">
              <w:rPr>
                <w:rFonts w:cs="Times New Roman"/>
                <w:szCs w:val="28"/>
              </w:rPr>
              <w:t xml:space="preserve">    </w:t>
            </w:r>
            <w:r w:rsidRPr="003714EF">
              <w:rPr>
                <w:rFonts w:cs="Times New Roman"/>
                <w:noProof/>
                <w:szCs w:val="28"/>
              </w:rPr>
              <w:t xml:space="preserve">Визначимо формулу речовини 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S</w:t>
            </w:r>
            <w:r w:rsidRPr="003714EF">
              <w:rPr>
                <w:rFonts w:cs="Times New Roman"/>
                <w:i/>
                <w:iCs/>
                <w:noProof/>
                <w:szCs w:val="28"/>
                <w:vertAlign w:val="subscript"/>
                <w:lang w:val="en-US"/>
              </w:rPr>
              <w:t>x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F</w:t>
            </w:r>
            <w:r w:rsidRPr="003714EF">
              <w:rPr>
                <w:rFonts w:cs="Times New Roman"/>
                <w:i/>
                <w:iCs/>
                <w:noProof/>
                <w:szCs w:val="28"/>
                <w:vertAlign w:val="subscript"/>
                <w:lang w:val="en-US"/>
              </w:rPr>
              <w:t>y</w:t>
            </w:r>
            <w:r w:rsidRPr="00D7326D">
              <w:rPr>
                <w:rFonts w:cs="Times New Roman"/>
                <w:noProof/>
                <w:szCs w:val="28"/>
                <w:lang w:val="ru-RU"/>
              </w:rPr>
              <w:t>:</w:t>
            </w:r>
          </w:p>
          <w:p w14:paraId="1C99CD62" w14:textId="77777777" w:rsidR="006F7B9F" w:rsidRPr="00B63627" w:rsidRDefault="006F7B9F" w:rsidP="00F367FC">
            <w:pPr>
              <w:rPr>
                <w:rFonts w:cs="Times New Roman"/>
                <w:i/>
                <w:noProof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x: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25,2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3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74,8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19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=0,787 :3,937=1:5</m:t>
                </m:r>
              </m:oMath>
            </m:oMathPara>
          </w:p>
          <w:p w14:paraId="5368EFB5" w14:textId="77777777" w:rsidR="006F7B9F" w:rsidRDefault="006F7B9F" w:rsidP="00F367FC">
            <w:pPr>
              <w:rPr>
                <w:rFonts w:cs="Times New Roman"/>
                <w:noProof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t xml:space="preserve">Найпростіша формула – 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SF</w:t>
            </w:r>
            <w:r>
              <w:rPr>
                <w:rFonts w:cs="Times New Roman"/>
                <w:i/>
                <w:iCs/>
                <w:noProof/>
                <w:szCs w:val="28"/>
                <w:vertAlign w:val="subscript"/>
              </w:rPr>
              <w:t>5</w:t>
            </w:r>
            <w:r>
              <w:rPr>
                <w:rFonts w:cs="Times New Roman"/>
                <w:noProof/>
                <w:szCs w:val="28"/>
              </w:rPr>
              <w:t>.</w:t>
            </w:r>
          </w:p>
          <w:p w14:paraId="7BC0DB0D" w14:textId="77777777" w:rsidR="006F7B9F" w:rsidRDefault="006F7B9F" w:rsidP="00F367FC">
            <w:pPr>
              <w:rPr>
                <w:rFonts w:cs="Times New Roman"/>
                <w:noProof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t xml:space="preserve">Розрахуємо молярну масу газоподібного 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SF</w:t>
            </w:r>
            <w:r>
              <w:rPr>
                <w:rFonts w:cs="Times New Roman"/>
                <w:i/>
                <w:iCs/>
                <w:noProof/>
                <w:szCs w:val="28"/>
                <w:vertAlign w:val="subscript"/>
              </w:rPr>
              <w:t>5</w:t>
            </w:r>
            <w:r>
              <w:rPr>
                <w:rFonts w:cs="Times New Roman"/>
                <w:noProof/>
                <w:szCs w:val="28"/>
              </w:rPr>
              <w:t xml:space="preserve">. </w:t>
            </w:r>
          </w:p>
          <w:p w14:paraId="30A07BEF" w14:textId="77777777" w:rsidR="006F7B9F" w:rsidRDefault="006F7B9F" w:rsidP="00F367FC">
            <w:pPr>
              <w:rPr>
                <w:rFonts w:cs="Times New Roman"/>
                <w:noProof/>
                <w:szCs w:val="28"/>
              </w:rPr>
            </w:pPr>
            <m:oMath>
              <m:r>
                <w:rPr>
                  <w:rFonts w:ascii="Cambria Math" w:hAnsi="Cambria Math" w:cs="Times New Roman"/>
                  <w:noProof/>
                  <w:szCs w:val="28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Cs w:val="28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Cs w:val="28"/>
                        </w:rPr>
                        <m:t>5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noProof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Cs w:val="28"/>
                    </w:rPr>
                    <m:t>0,11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Cs w:val="28"/>
                    </w:rPr>
                    <m:t>22,4</m:t>
                  </m:r>
                </m:den>
              </m:f>
              <m:r>
                <w:rPr>
                  <w:rFonts w:ascii="Cambria Math" w:hAnsi="Cambria Math" w:cs="Times New Roman"/>
                  <w:noProof/>
                  <w:szCs w:val="28"/>
                </w:rPr>
                <m:t>=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noProof/>
                  <w:szCs w:val="28"/>
                </w:rPr>
                <m:t xml:space="preserve"> моль</m:t>
              </m:r>
            </m:oMath>
            <w:r>
              <w:rPr>
                <w:rFonts w:cs="Times New Roman"/>
                <w:noProof/>
                <w:szCs w:val="28"/>
              </w:rPr>
              <w:t xml:space="preserve">  ; </w:t>
            </w:r>
          </w:p>
          <w:p w14:paraId="17BF3D31" w14:textId="77777777" w:rsidR="006F7B9F" w:rsidRPr="00364CCF" w:rsidRDefault="006F7B9F" w:rsidP="00F367FC">
            <w:pPr>
              <w:rPr>
                <w:rFonts w:eastAsiaTheme="minorEastAsia" w:cs="Times New Roman"/>
                <w:i/>
                <w:noProof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 xml:space="preserve">m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Al</m:t>
                    </m:r>
                  </m:e>
                </m:d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=2,83 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2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∙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27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6,02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Cs w:val="28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Cs w:val="28"/>
                            <w:lang w:val="ru-RU"/>
                          </w:rPr>
                          <m:t>2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 xml:space="preserve">=1,27 </m:t>
                </m:r>
                <m:r>
                  <w:rPr>
                    <w:rFonts w:ascii="Cambria Math" w:hAnsi="Cambria Math" w:cs="Times New Roman"/>
                    <w:noProof/>
                    <w:szCs w:val="28"/>
                  </w:rPr>
                  <m:t>г</m:t>
                </m:r>
              </m:oMath>
            </m:oMathPara>
          </w:p>
          <w:p w14:paraId="1E9B5193" w14:textId="77777777" w:rsidR="006F7B9F" w:rsidRPr="00C71AC9" w:rsidRDefault="006F7B9F" w:rsidP="00F367FC">
            <w:pPr>
              <w:rPr>
                <w:rFonts w:eastAsiaTheme="minorEastAsia" w:cs="Times New Roman"/>
                <w:i/>
                <w:noProof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 xml:space="preserve"> 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Cs w:val="28"/>
                      </w:rPr>
                      <m:t>речовини</m:t>
                    </m:r>
                  </m:e>
                </m:d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 xml:space="preserve">1,27 г 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>5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Cs w:val="28"/>
                            <w:lang w:val="ru-RU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Cs w:val="28"/>
                            <w:lang w:val="ru-RU"/>
                          </w:rPr>
                          <m:t xml:space="preserve">-3 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noProof/>
                        <w:szCs w:val="28"/>
                        <w:lang w:val="ru-RU"/>
                      </w:rPr>
                      <m:t xml:space="preserve"> моль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Cs w:val="28"/>
                    <w:lang w:val="ru-RU"/>
                  </w:rPr>
                  <m:t xml:space="preserve">=254 </m:t>
                </m:r>
                <m:r>
                  <w:rPr>
                    <w:rFonts w:ascii="Cambria Math" w:hAnsi="Cambria Math" w:cs="Times New Roman"/>
                    <w:noProof/>
                    <w:szCs w:val="28"/>
                  </w:rPr>
                  <m:t>г/моль</m:t>
                </m:r>
              </m:oMath>
            </m:oMathPara>
          </w:p>
          <w:p w14:paraId="479546E6" w14:textId="77777777" w:rsidR="006F7B9F" w:rsidRPr="00C71AC9" w:rsidRDefault="006F7B9F" w:rsidP="00F367FC">
            <w:pPr>
              <w:rPr>
                <w:rFonts w:cs="Times New Roman"/>
                <w:noProof/>
                <w:szCs w:val="28"/>
                <w:lang w:val="ru-RU"/>
              </w:rPr>
            </w:pPr>
            <w:r>
              <w:rPr>
                <w:rFonts w:cs="Times New Roman"/>
                <w:noProof/>
                <w:szCs w:val="28"/>
              </w:rPr>
              <w:t xml:space="preserve">Найпростіша формула – </w:t>
            </w:r>
            <w:r>
              <w:rPr>
                <w:rFonts w:cs="Times New Roman"/>
                <w:noProof/>
                <w:szCs w:val="28"/>
                <w:lang w:val="ru-RU"/>
              </w:rPr>
              <w:t>(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SF</w:t>
            </w:r>
            <w:r>
              <w:rPr>
                <w:rFonts w:cs="Times New Roman"/>
                <w:i/>
                <w:iCs/>
                <w:noProof/>
                <w:szCs w:val="28"/>
                <w:vertAlign w:val="subscript"/>
              </w:rPr>
              <w:t>5</w:t>
            </w:r>
            <w:r>
              <w:rPr>
                <w:rFonts w:cs="Times New Roman"/>
                <w:noProof/>
                <w:szCs w:val="28"/>
                <w:lang w:val="ru-RU"/>
              </w:rPr>
              <w:t>)</w:t>
            </w:r>
            <w:r>
              <w:rPr>
                <w:rFonts w:cs="Times New Roman"/>
                <w:noProof/>
                <w:szCs w:val="28"/>
                <w:vertAlign w:val="subscript"/>
                <w:lang w:val="ru-RU"/>
              </w:rPr>
              <w:t>2</w:t>
            </w:r>
            <w:r>
              <w:rPr>
                <w:rFonts w:cs="Times New Roman"/>
                <w:noProof/>
                <w:szCs w:val="28"/>
                <w:lang w:val="ru-RU"/>
              </w:rPr>
              <w:t xml:space="preserve">  або 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S</w:t>
            </w:r>
            <w:r>
              <w:rPr>
                <w:rFonts w:cs="Times New Roman"/>
                <w:i/>
                <w:iCs/>
                <w:noProof/>
                <w:szCs w:val="28"/>
                <w:vertAlign w:val="subscript"/>
                <w:lang w:val="ru-RU"/>
              </w:rPr>
              <w:t>2</w:t>
            </w:r>
            <w:r w:rsidRPr="003714EF">
              <w:rPr>
                <w:rFonts w:cs="Times New Roman"/>
                <w:i/>
                <w:iCs/>
                <w:noProof/>
                <w:szCs w:val="28"/>
                <w:lang w:val="en-US"/>
              </w:rPr>
              <w:t>F</w:t>
            </w:r>
            <w:r>
              <w:rPr>
                <w:rFonts w:cs="Times New Roman"/>
                <w:i/>
                <w:iCs/>
                <w:noProof/>
                <w:szCs w:val="28"/>
                <w:vertAlign w:val="subscript"/>
                <w:lang w:val="ru-RU"/>
              </w:rPr>
              <w:t>10</w:t>
            </w:r>
            <w:r w:rsidRPr="00C71AC9">
              <w:rPr>
                <w:rFonts w:cs="Times New Roman"/>
                <w:noProof/>
                <w:szCs w:val="28"/>
                <w:lang w:val="ru-RU"/>
              </w:rPr>
              <w:t>:</w:t>
            </w:r>
          </w:p>
          <w:p w14:paraId="44CDBEDF" w14:textId="77777777" w:rsidR="006F7B9F" w:rsidRPr="00C71AC9" w:rsidRDefault="006F7B9F" w:rsidP="00F367FC">
            <w:pPr>
              <w:rPr>
                <w:rFonts w:cs="Times New Roman"/>
                <w:i/>
                <w:noProof/>
                <w:szCs w:val="28"/>
              </w:rPr>
            </w:pPr>
          </w:p>
          <w:p w14:paraId="24203845" w14:textId="77777777" w:rsidR="006F7B9F" w:rsidRPr="009B0B57" w:rsidRDefault="006F7B9F" w:rsidP="00F367FC">
            <w:pPr>
              <w:rPr>
                <w:rFonts w:cs="Times New Roman"/>
                <w:iCs/>
                <w:noProof/>
                <w:szCs w:val="28"/>
                <w:lang w:val="ru-RU"/>
              </w:rPr>
            </w:pPr>
            <w:r w:rsidRPr="009B0B57">
              <w:rPr>
                <w:rFonts w:cs="Times New Roman"/>
                <w:b/>
                <w:bCs/>
                <w:szCs w:val="28"/>
              </w:rPr>
              <w:t>Відповідь</w:t>
            </w:r>
            <w:r w:rsidRPr="009B0B57">
              <w:rPr>
                <w:rFonts w:cs="Times New Roman"/>
                <w:i/>
                <w:noProof/>
                <w:szCs w:val="28"/>
                <w:lang w:val="ru-RU"/>
              </w:rPr>
              <w:t xml:space="preserve"> </w:t>
            </w:r>
            <w:r w:rsidRPr="009B0B57">
              <w:rPr>
                <w:rFonts w:cs="Times New Roman"/>
                <w:iCs/>
                <w:noProof/>
                <w:szCs w:val="28"/>
                <w:lang w:val="ru-RU"/>
              </w:rPr>
              <w:t xml:space="preserve">формула речовини або </w:t>
            </w:r>
            <w:r w:rsidRPr="009B0B57">
              <w:rPr>
                <w:rFonts w:cs="Times New Roman"/>
                <w:iCs/>
                <w:noProof/>
                <w:szCs w:val="28"/>
                <w:lang w:val="en-US"/>
              </w:rPr>
              <w:t>S</w:t>
            </w:r>
            <w:r w:rsidRPr="009B0B57">
              <w:rPr>
                <w:rFonts w:cs="Times New Roman"/>
                <w:iCs/>
                <w:noProof/>
                <w:szCs w:val="28"/>
                <w:vertAlign w:val="subscript"/>
                <w:lang w:val="ru-RU"/>
              </w:rPr>
              <w:t>2</w:t>
            </w:r>
            <w:r w:rsidRPr="009B0B57">
              <w:rPr>
                <w:rFonts w:cs="Times New Roman"/>
                <w:iCs/>
                <w:noProof/>
                <w:szCs w:val="28"/>
                <w:lang w:val="en-US"/>
              </w:rPr>
              <w:t>F</w:t>
            </w:r>
            <w:r w:rsidRPr="009B0B57">
              <w:rPr>
                <w:rFonts w:cs="Times New Roman"/>
                <w:iCs/>
                <w:noProof/>
                <w:szCs w:val="28"/>
                <w:vertAlign w:val="subscript"/>
                <w:lang w:val="ru-RU"/>
              </w:rPr>
              <w:t>10</w:t>
            </w:r>
            <w:r>
              <w:rPr>
                <w:rFonts w:cs="Times New Roman"/>
                <w:iCs/>
                <w:noProof/>
                <w:szCs w:val="28"/>
                <w:lang w:val="ru-RU"/>
              </w:rPr>
              <w:t>.</w:t>
            </w:r>
          </w:p>
          <w:p w14:paraId="6B207FED" w14:textId="77777777" w:rsidR="006F7B9F" w:rsidRPr="00C30C18" w:rsidRDefault="006F7B9F" w:rsidP="00F367FC">
            <w:pPr>
              <w:ind w:firstLine="708"/>
              <w:jc w:val="both"/>
              <w:rPr>
                <w:noProof/>
                <w:sz w:val="24"/>
                <w:szCs w:val="24"/>
              </w:rPr>
            </w:pPr>
          </w:p>
        </w:tc>
      </w:tr>
      <w:tr w:rsidR="006F7B9F" w14:paraId="64B90D9D" w14:textId="77777777" w:rsidTr="00443A75">
        <w:tc>
          <w:tcPr>
            <w:tcW w:w="1061" w:type="dxa"/>
          </w:tcPr>
          <w:p w14:paraId="17FCF82A" w14:textId="61D8C3AE" w:rsidR="006F7B9F" w:rsidRDefault="006F7B9F" w:rsidP="006F7B9F">
            <w:pPr>
              <w:jc w:val="both"/>
            </w:pPr>
            <w:r>
              <w:t>2</w:t>
            </w:r>
          </w:p>
        </w:tc>
        <w:tc>
          <w:tcPr>
            <w:tcW w:w="8997" w:type="dxa"/>
          </w:tcPr>
          <w:p w14:paraId="720FB32F" w14:textId="77777777" w:rsidR="006F7B9F" w:rsidRPr="00D36862" w:rsidRDefault="006F7B9F" w:rsidP="006F7B9F">
            <w:pPr>
              <w:ind w:firstLine="708"/>
              <w:jc w:val="both"/>
              <w:rPr>
                <w:rFonts w:cs="Times New Roman"/>
                <w:i/>
                <w:szCs w:val="28"/>
              </w:rPr>
            </w:pPr>
            <w:r w:rsidRPr="00D36862">
              <w:rPr>
                <w:rFonts w:cs="Times New Roman"/>
                <w:i/>
                <w:szCs w:val="28"/>
              </w:rPr>
              <w:t xml:space="preserve">Суміш солей кальцій карбонату та калій гідрокарбонату масою 20 г обробили надлишком </w:t>
            </w:r>
            <w:proofErr w:type="spellStart"/>
            <w:r w:rsidRPr="00D36862">
              <w:rPr>
                <w:rFonts w:cs="Times New Roman"/>
                <w:i/>
                <w:szCs w:val="28"/>
              </w:rPr>
              <w:t>хлороводневої</w:t>
            </w:r>
            <w:proofErr w:type="spellEnd"/>
            <w:r w:rsidRPr="00D36862">
              <w:rPr>
                <w:rFonts w:cs="Times New Roman"/>
                <w:i/>
                <w:szCs w:val="28"/>
              </w:rPr>
              <w:t xml:space="preserve"> кислоти. Газ, що утворився в результаті реакції, пропустили через баритову воду. Розрахуйте масу утвореного осаду.</w:t>
            </w:r>
          </w:p>
          <w:p w14:paraId="5EC91F0D" w14:textId="01AE4122" w:rsidR="006F7B9F" w:rsidRPr="00542F91" w:rsidRDefault="006F7B9F" w:rsidP="006F7B9F">
            <w:pPr>
              <w:ind w:left="720"/>
              <w:jc w:val="both"/>
              <w:rPr>
                <w:sz w:val="24"/>
                <w:szCs w:val="24"/>
              </w:rPr>
            </w:pPr>
          </w:p>
        </w:tc>
      </w:tr>
      <w:tr w:rsidR="006F7B9F" w14:paraId="2F39FD43" w14:textId="77777777" w:rsidTr="00443A75">
        <w:tc>
          <w:tcPr>
            <w:tcW w:w="1061" w:type="dxa"/>
          </w:tcPr>
          <w:p w14:paraId="282A2F31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75614250" w14:textId="190C928D" w:rsidR="006F7B9F" w:rsidRPr="00170760" w:rsidRDefault="006F7B9F" w:rsidP="006F7B9F">
            <w:pPr>
              <w:ind w:firstLine="708"/>
              <w:jc w:val="right"/>
              <w:rPr>
                <w:b/>
                <w:bCs/>
                <w:noProof/>
                <w:sz w:val="24"/>
                <w:szCs w:val="24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0 балів</w:t>
            </w:r>
          </w:p>
        </w:tc>
      </w:tr>
      <w:tr w:rsidR="006F7B9F" w14:paraId="1FE2E425" w14:textId="77777777" w:rsidTr="00443A75">
        <w:tc>
          <w:tcPr>
            <w:tcW w:w="1061" w:type="dxa"/>
          </w:tcPr>
          <w:p w14:paraId="2A4C1C59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125EEED0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В умові задачі вказана загальна маса суміші, але не вказаний кількісний склад. Звернемо увагу, що молярні маси обох компонентів однакові.</w:t>
            </w:r>
          </w:p>
          <w:p w14:paraId="5EFC4EE4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М (СаСО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>) = М(КНСО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>) = 100 г/моль.</w:t>
            </w:r>
          </w:p>
          <w:p w14:paraId="106B7CEA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Розрахуємо сумарну кількість молей компонентів суміші:</w:t>
            </w:r>
          </w:p>
          <w:p w14:paraId="06A3C8B2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n(Ca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+KH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>)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m (суміші)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20 г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100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г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моль</m:t>
                      </m:r>
                    </m:den>
                  </m:f>
                </m:den>
              </m:f>
              <m:r>
                <w:rPr>
                  <w:rFonts w:ascii="Cambria Math" w:hAnsi="Cambria Math" w:cs="Times New Roman"/>
                  <w:szCs w:val="28"/>
                </w:rPr>
                <m:t>=0,2 моль</m:t>
              </m:r>
            </m:oMath>
          </w:p>
          <w:p w14:paraId="5457042B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 xml:space="preserve">Обидві солі взаємодіють з </w:t>
            </w:r>
            <w:proofErr w:type="spellStart"/>
            <w:r w:rsidRPr="00D36862">
              <w:rPr>
                <w:rFonts w:cs="Times New Roman"/>
                <w:szCs w:val="28"/>
              </w:rPr>
              <w:t>хлороводневою</w:t>
            </w:r>
            <w:proofErr w:type="spellEnd"/>
            <w:r w:rsidRPr="00D36862">
              <w:rPr>
                <w:rFonts w:cs="Times New Roman"/>
                <w:szCs w:val="28"/>
              </w:rPr>
              <w:t xml:space="preserve"> кислотою з утворенням вуглекислого газу:</w:t>
            </w:r>
          </w:p>
          <w:p w14:paraId="2947C59B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Ca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+ 2 </w:t>
            </w:r>
            <w:proofErr w:type="spellStart"/>
            <w:r w:rsidRPr="00D36862">
              <w:rPr>
                <w:rFonts w:cs="Times New Roman"/>
                <w:szCs w:val="28"/>
              </w:rPr>
              <w:t>HCl</w:t>
            </w:r>
            <w:proofErr w:type="spellEnd"/>
            <w:r w:rsidRPr="00D36862">
              <w:rPr>
                <w:rFonts w:cs="Times New Roman"/>
                <w:szCs w:val="28"/>
              </w:rPr>
              <w:t xml:space="preserve"> = CaCl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+H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O + 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</w:t>
            </w:r>
            <w:r w:rsidRPr="00D36862">
              <w:rPr>
                <w:rFonts w:cs="Times New Roman"/>
                <w:szCs w:val="28"/>
              </w:rPr>
              <w:sym w:font="Symbol" w:char="F0AD"/>
            </w:r>
          </w:p>
          <w:p w14:paraId="417498EF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KH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+ 2 </w:t>
            </w:r>
            <w:proofErr w:type="spellStart"/>
            <w:r w:rsidRPr="00D36862">
              <w:rPr>
                <w:rFonts w:cs="Times New Roman"/>
                <w:szCs w:val="28"/>
              </w:rPr>
              <w:t>HCl</w:t>
            </w:r>
            <w:proofErr w:type="spellEnd"/>
            <w:r w:rsidRPr="00D36862">
              <w:rPr>
                <w:rFonts w:cs="Times New Roman"/>
                <w:szCs w:val="28"/>
              </w:rPr>
              <w:t xml:space="preserve"> = </w:t>
            </w:r>
            <w:proofErr w:type="spellStart"/>
            <w:r w:rsidRPr="00D36862">
              <w:rPr>
                <w:rFonts w:cs="Times New Roman"/>
                <w:szCs w:val="28"/>
              </w:rPr>
              <w:t>KCl</w:t>
            </w:r>
            <w:proofErr w:type="spellEnd"/>
            <w:r w:rsidRPr="00D36862">
              <w:rPr>
                <w:rFonts w:cs="Times New Roman"/>
                <w:szCs w:val="28"/>
              </w:rPr>
              <w:t xml:space="preserve"> +H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O + 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 </w:t>
            </w:r>
            <w:r w:rsidRPr="00D36862">
              <w:rPr>
                <w:rFonts w:cs="Times New Roman"/>
                <w:szCs w:val="28"/>
              </w:rPr>
              <w:sym w:font="Symbol" w:char="F0AD"/>
            </w:r>
          </w:p>
          <w:p w14:paraId="311BE98F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Співвідношення між CaCO</w:t>
            </w:r>
            <w:r w:rsidRPr="00D36862">
              <w:rPr>
                <w:rFonts w:cs="Times New Roman"/>
                <w:szCs w:val="28"/>
                <w:vertAlign w:val="subscript"/>
              </w:rPr>
              <w:t xml:space="preserve">3 </w:t>
            </w:r>
            <w:r w:rsidRPr="00D36862">
              <w:rPr>
                <w:rFonts w:cs="Times New Roman"/>
                <w:szCs w:val="28"/>
              </w:rPr>
              <w:t>та CO</w:t>
            </w:r>
            <w:r w:rsidRPr="00D36862">
              <w:rPr>
                <w:rFonts w:cs="Times New Roman"/>
                <w:szCs w:val="28"/>
                <w:vertAlign w:val="subscript"/>
              </w:rPr>
              <w:t xml:space="preserve">2 </w:t>
            </w:r>
            <w:r w:rsidRPr="00D36862">
              <w:rPr>
                <w:rFonts w:cs="Times New Roman"/>
                <w:szCs w:val="28"/>
              </w:rPr>
              <w:t>і KH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та 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в обох рівняннях однакові 1:1.</w:t>
            </w:r>
          </w:p>
          <w:p w14:paraId="16DBD989" w14:textId="77777777" w:rsidR="006F7B9F" w:rsidRPr="00D36862" w:rsidRDefault="006F7B9F" w:rsidP="006F7B9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Таким чином загальна кількість 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яка утворюється в обох реакціях, рівна:</w:t>
            </w:r>
          </w:p>
          <w:p w14:paraId="0B35144C" w14:textId="77777777" w:rsidR="006F7B9F" w:rsidRPr="00D36862" w:rsidRDefault="006F7B9F" w:rsidP="006F7B9F">
            <w:pPr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n(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) = n(Ca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+KH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>) = 0,2 моль</w:t>
            </w:r>
          </w:p>
          <w:p w14:paraId="0E584B94" w14:textId="77777777" w:rsidR="006F7B9F" w:rsidRPr="00D36862" w:rsidRDefault="006F7B9F" w:rsidP="006F7B9F">
            <w:pPr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 xml:space="preserve"> При взаємодії вуглекислого газу з баритовою водою (насичений розчин </w:t>
            </w:r>
            <w:proofErr w:type="spellStart"/>
            <w:r w:rsidRPr="00D36862">
              <w:rPr>
                <w:rFonts w:cs="Times New Roman"/>
                <w:szCs w:val="28"/>
              </w:rPr>
              <w:t>Ba</w:t>
            </w:r>
            <w:proofErr w:type="spellEnd"/>
            <w:r w:rsidRPr="00D36862">
              <w:rPr>
                <w:rFonts w:cs="Times New Roman"/>
                <w:szCs w:val="28"/>
              </w:rPr>
              <w:t>(OH)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) утворюється нерозчинний барій карбонат.</w:t>
            </w:r>
          </w:p>
          <w:p w14:paraId="6C58276F" w14:textId="77777777" w:rsidR="006F7B9F" w:rsidRPr="00D36862" w:rsidRDefault="006F7B9F" w:rsidP="006F7B9F">
            <w:pPr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+ </w:t>
            </w:r>
            <w:proofErr w:type="spellStart"/>
            <w:r w:rsidRPr="00D36862">
              <w:rPr>
                <w:rFonts w:cs="Times New Roman"/>
                <w:szCs w:val="28"/>
              </w:rPr>
              <w:t>Ba</w:t>
            </w:r>
            <w:proofErr w:type="spellEnd"/>
            <w:r w:rsidRPr="00D36862">
              <w:rPr>
                <w:rFonts w:cs="Times New Roman"/>
                <w:szCs w:val="28"/>
              </w:rPr>
              <w:t>(OH)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 xml:space="preserve">  = </w:t>
            </w:r>
            <w:proofErr w:type="spellStart"/>
            <w:r w:rsidRPr="00D36862">
              <w:rPr>
                <w:rFonts w:cs="Times New Roman"/>
                <w:szCs w:val="28"/>
              </w:rPr>
              <w:t>Ba</w:t>
            </w:r>
            <w:proofErr w:type="spellEnd"/>
            <w:r w:rsidRPr="00D36862">
              <w:rPr>
                <w:rFonts w:cs="Times New Roman"/>
                <w:szCs w:val="28"/>
              </w:rPr>
              <w:t xml:space="preserve"> 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</w:t>
            </w:r>
            <w:r w:rsidRPr="00D36862">
              <w:rPr>
                <w:rFonts w:cs="Times New Roman"/>
                <w:szCs w:val="28"/>
              </w:rPr>
              <w:sym w:font="Symbol" w:char="F0AF"/>
            </w:r>
            <w:r w:rsidRPr="00D36862">
              <w:rPr>
                <w:rFonts w:cs="Times New Roman"/>
                <w:szCs w:val="28"/>
              </w:rPr>
              <w:t>+ H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O</w:t>
            </w:r>
          </w:p>
          <w:p w14:paraId="0CEDAFC9" w14:textId="77777777" w:rsidR="006F7B9F" w:rsidRPr="00D36862" w:rsidRDefault="006F7B9F" w:rsidP="006F7B9F">
            <w:pPr>
              <w:rPr>
                <w:rFonts w:cs="Times New Roman"/>
                <w:szCs w:val="28"/>
              </w:rPr>
            </w:pPr>
            <w:r w:rsidRPr="00D36862">
              <w:rPr>
                <w:rFonts w:cs="Times New Roman"/>
                <w:szCs w:val="28"/>
              </w:rPr>
              <w:t>Згідно рівняння, n(CO</w:t>
            </w:r>
            <w:r w:rsidRPr="00D36862">
              <w:rPr>
                <w:rFonts w:cs="Times New Roman"/>
                <w:szCs w:val="28"/>
                <w:vertAlign w:val="subscript"/>
              </w:rPr>
              <w:t>2</w:t>
            </w:r>
            <w:r w:rsidRPr="00D36862">
              <w:rPr>
                <w:rFonts w:cs="Times New Roman"/>
                <w:szCs w:val="28"/>
              </w:rPr>
              <w:t>) = n (Ba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) = 0,2 моль.</w:t>
            </w:r>
          </w:p>
          <w:p w14:paraId="44E853C7" w14:textId="1E1BF237" w:rsidR="006F7B9F" w:rsidRDefault="006F7B9F" w:rsidP="00443A75">
            <w:r w:rsidRPr="00D36862">
              <w:rPr>
                <w:rFonts w:cs="Times New Roman"/>
                <w:szCs w:val="28"/>
              </w:rPr>
              <w:t>m (BaCO</w:t>
            </w:r>
            <w:r w:rsidRPr="00D36862">
              <w:rPr>
                <w:rFonts w:cs="Times New Roman"/>
                <w:szCs w:val="28"/>
                <w:vertAlign w:val="subscript"/>
              </w:rPr>
              <w:t>3</w:t>
            </w:r>
            <w:r w:rsidRPr="00D36862">
              <w:rPr>
                <w:rFonts w:cs="Times New Roman"/>
                <w:szCs w:val="28"/>
              </w:rPr>
              <w:t xml:space="preserve"> ) = 0,2 моль·197 г/моль = 39,4 г.</w:t>
            </w:r>
            <w:r w:rsidR="00443A75">
              <w:rPr>
                <w:rFonts w:cs="Times New Roman"/>
                <w:szCs w:val="28"/>
              </w:rPr>
              <w:t xml:space="preserve">             </w:t>
            </w:r>
            <w:r w:rsidRPr="009B0B57">
              <w:rPr>
                <w:rFonts w:cs="Times New Roman"/>
                <w:b/>
                <w:bCs/>
                <w:szCs w:val="28"/>
              </w:rPr>
              <w:t>Відповідь</w:t>
            </w:r>
            <w:r w:rsidRPr="00D36862">
              <w:rPr>
                <w:rFonts w:cs="Times New Roman"/>
                <w:szCs w:val="28"/>
              </w:rPr>
              <w:t xml:space="preserve">: маса осаду 39,4 г </w:t>
            </w:r>
          </w:p>
        </w:tc>
      </w:tr>
      <w:tr w:rsidR="006F7B9F" w14:paraId="343F094B" w14:textId="77777777" w:rsidTr="00443A75">
        <w:tc>
          <w:tcPr>
            <w:tcW w:w="1061" w:type="dxa"/>
          </w:tcPr>
          <w:p w14:paraId="5E5713AA" w14:textId="1B4C0413" w:rsidR="006F7B9F" w:rsidRDefault="006F7B9F" w:rsidP="006F7B9F">
            <w:pPr>
              <w:jc w:val="both"/>
            </w:pPr>
            <w:r>
              <w:lastRenderedPageBreak/>
              <w:t>3</w:t>
            </w:r>
          </w:p>
        </w:tc>
        <w:tc>
          <w:tcPr>
            <w:tcW w:w="8997" w:type="dxa"/>
          </w:tcPr>
          <w:p w14:paraId="434E7852" w14:textId="77777777" w:rsidR="006F7B9F" w:rsidRPr="00443A75" w:rsidRDefault="006F7B9F" w:rsidP="006F7B9F">
            <w:pPr>
              <w:ind w:firstLine="708"/>
              <w:jc w:val="both"/>
              <w:rPr>
                <w:szCs w:val="28"/>
              </w:rPr>
            </w:pPr>
            <w:r w:rsidRPr="00443A75">
              <w:rPr>
                <w:noProof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2283D036" wp14:editId="35D770E6">
                  <wp:simplePos x="0" y="0"/>
                  <wp:positionH relativeFrom="column">
                    <wp:posOffset>4495800</wp:posOffset>
                  </wp:positionH>
                  <wp:positionV relativeFrom="paragraph">
                    <wp:posOffset>85725</wp:posOffset>
                  </wp:positionV>
                  <wp:extent cx="1396365" cy="607695"/>
                  <wp:effectExtent l="0" t="0" r="0" b="0"/>
                  <wp:wrapSquare wrapText="bothSides"/>
                  <wp:docPr id="402201996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6365" cy="60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3A75">
              <w:rPr>
                <w:szCs w:val="28"/>
              </w:rPr>
              <w:t>Джон Дальтон (1766-1844) відомий в хімії відкриттям закону сталих відношень, а також запровадженням поняття атомних ваг. Дальтон розробив власну символіку елементів. Атом кожного елемента він відображував кружком на полі якого проставляв рисочки, крапки або початкові літери англійських назв елементів, наприклад , сірка –</w:t>
            </w:r>
            <w:r w:rsidRPr="00443A75">
              <w:rPr>
                <w:color w:val="0000FF"/>
                <w:szCs w:val="28"/>
              </w:rPr>
              <w:t>1</w:t>
            </w:r>
            <w:r w:rsidRPr="00443A75">
              <w:rPr>
                <w:szCs w:val="28"/>
              </w:rPr>
              <w:t xml:space="preserve"> , цинк - </w:t>
            </w:r>
            <w:r w:rsidRPr="00443A75">
              <w:rPr>
                <w:color w:val="0000FF"/>
                <w:szCs w:val="28"/>
              </w:rPr>
              <w:t>2</w:t>
            </w:r>
            <w:r w:rsidRPr="00443A75">
              <w:rPr>
                <w:szCs w:val="28"/>
              </w:rPr>
              <w:t>.</w:t>
            </w:r>
          </w:p>
          <w:p w14:paraId="346AC765" w14:textId="77777777" w:rsidR="006F7B9F" w:rsidRPr="00443A75" w:rsidRDefault="006F7B9F" w:rsidP="006F7B9F">
            <w:pPr>
              <w:jc w:val="both"/>
              <w:rPr>
                <w:szCs w:val="28"/>
              </w:rPr>
            </w:pPr>
            <w:r w:rsidRPr="00443A75">
              <w:rPr>
                <w:szCs w:val="28"/>
              </w:rPr>
              <w:t xml:space="preserve">      Вам пропонується розшифрувати 3 елементи задані символікою </w:t>
            </w:r>
            <w:proofErr w:type="spellStart"/>
            <w:r w:rsidRPr="00443A75">
              <w:rPr>
                <w:szCs w:val="28"/>
              </w:rPr>
              <w:t>Дальтона</w:t>
            </w:r>
            <w:proofErr w:type="spellEnd"/>
            <w:r w:rsidRPr="00443A75">
              <w:rPr>
                <w:szCs w:val="28"/>
              </w:rPr>
              <w:t>. Прості речовини, які утворюють ці елементи є газоподібними (</w:t>
            </w:r>
            <w:proofErr w:type="spellStart"/>
            <w:r w:rsidRPr="00443A75">
              <w:rPr>
                <w:szCs w:val="28"/>
              </w:rPr>
              <w:t>н.у</w:t>
            </w:r>
            <w:proofErr w:type="spellEnd"/>
            <w:r w:rsidRPr="00443A75">
              <w:rPr>
                <w:szCs w:val="28"/>
              </w:rPr>
              <w:t>.)</w:t>
            </w:r>
          </w:p>
          <w:p w14:paraId="7F702CDA" w14:textId="77777777" w:rsidR="006F7B9F" w:rsidRPr="00443A75" w:rsidRDefault="006F7B9F" w:rsidP="006F7B9F">
            <w:pPr>
              <w:jc w:val="center"/>
              <w:rPr>
                <w:szCs w:val="28"/>
                <w:lang w:val="en-US"/>
              </w:rPr>
            </w:pPr>
            <w:r w:rsidRPr="00443A75">
              <w:rPr>
                <w:noProof/>
                <w:szCs w:val="28"/>
              </w:rPr>
              <w:drawing>
                <wp:inline distT="0" distB="0" distL="0" distR="0" wp14:anchorId="2512F3C2" wp14:editId="631E28E6">
                  <wp:extent cx="4152900" cy="819150"/>
                  <wp:effectExtent l="0" t="0" r="0" b="0"/>
                  <wp:docPr id="21981815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75AC1F" w14:textId="77777777" w:rsidR="006F7B9F" w:rsidRPr="00443A75" w:rsidRDefault="006F7B9F" w:rsidP="006F7B9F">
            <w:pPr>
              <w:numPr>
                <w:ilvl w:val="0"/>
                <w:numId w:val="3"/>
              </w:numPr>
              <w:jc w:val="both"/>
              <w:rPr>
                <w:szCs w:val="28"/>
              </w:rPr>
            </w:pPr>
            <w:r w:rsidRPr="00443A75">
              <w:rPr>
                <w:szCs w:val="28"/>
              </w:rPr>
              <w:t>Урівняйте рівняння реакцій.</w:t>
            </w:r>
          </w:p>
          <w:p w14:paraId="7658DDBA" w14:textId="77777777" w:rsidR="006F7B9F" w:rsidRPr="00443A75" w:rsidRDefault="006F7B9F" w:rsidP="006F7B9F">
            <w:pPr>
              <w:numPr>
                <w:ilvl w:val="0"/>
                <w:numId w:val="3"/>
              </w:numPr>
              <w:jc w:val="both"/>
              <w:rPr>
                <w:szCs w:val="28"/>
              </w:rPr>
            </w:pPr>
            <w:r w:rsidRPr="00443A75">
              <w:rPr>
                <w:szCs w:val="28"/>
              </w:rPr>
              <w:t>Розшифруйте невідомі елементи та речовини.</w:t>
            </w:r>
          </w:p>
          <w:p w14:paraId="4A3F18D0" w14:textId="77777777" w:rsidR="006F7B9F" w:rsidRPr="00443A75" w:rsidRDefault="006F7B9F" w:rsidP="006F7B9F">
            <w:pPr>
              <w:numPr>
                <w:ilvl w:val="0"/>
                <w:numId w:val="3"/>
              </w:numPr>
              <w:jc w:val="both"/>
              <w:rPr>
                <w:szCs w:val="28"/>
              </w:rPr>
            </w:pPr>
            <w:r w:rsidRPr="00443A75">
              <w:rPr>
                <w:szCs w:val="28"/>
              </w:rPr>
              <w:t>Напишіть формулу сполуки, яку можуть утворювати ці три елементи</w:t>
            </w:r>
          </w:p>
          <w:p w14:paraId="71A7C14C" w14:textId="77777777" w:rsidR="006F7B9F" w:rsidRPr="00443A75" w:rsidRDefault="006F7B9F" w:rsidP="006F7B9F">
            <w:pPr>
              <w:numPr>
                <w:ilvl w:val="0"/>
                <w:numId w:val="3"/>
              </w:numPr>
              <w:jc w:val="both"/>
              <w:rPr>
                <w:szCs w:val="28"/>
              </w:rPr>
            </w:pPr>
            <w:r w:rsidRPr="00443A75">
              <w:rPr>
                <w:szCs w:val="28"/>
              </w:rPr>
              <w:t xml:space="preserve">Вкажіть сполуку, яка містить ці всі три елементи і напишіть одне рівняння хімічної реакції з нею </w:t>
            </w:r>
          </w:p>
          <w:p w14:paraId="09619B45" w14:textId="77777777" w:rsidR="006F7B9F" w:rsidRDefault="006F7B9F" w:rsidP="006F7B9F">
            <w:pPr>
              <w:spacing w:after="160"/>
              <w:rPr>
                <w:szCs w:val="28"/>
              </w:rPr>
            </w:pPr>
            <w:r w:rsidRPr="00443A75">
              <w:rPr>
                <w:szCs w:val="28"/>
              </w:rPr>
              <w:t xml:space="preserve">Якому елементу може відповідати символ – 3, якщо його еквівалент за </w:t>
            </w:r>
            <w:proofErr w:type="spellStart"/>
            <w:r w:rsidRPr="00443A75">
              <w:rPr>
                <w:szCs w:val="28"/>
              </w:rPr>
              <w:t>Дальтоном</w:t>
            </w:r>
            <w:proofErr w:type="spellEnd"/>
            <w:r w:rsidRPr="00443A75">
              <w:rPr>
                <w:szCs w:val="28"/>
              </w:rPr>
              <w:t xml:space="preserve"> – 31 (приблизно)  і елемент не є Кобальтом? </w:t>
            </w:r>
          </w:p>
          <w:p w14:paraId="4D9A51C0" w14:textId="4BAF635D" w:rsidR="00443A75" w:rsidRPr="00D7326D" w:rsidRDefault="00443A75" w:rsidP="006F7B9F">
            <w:pPr>
              <w:spacing w:after="160"/>
              <w:rPr>
                <w:rFonts w:cs="Times New Roman"/>
                <w:b/>
                <w:bCs/>
                <w:noProof/>
                <w:szCs w:val="28"/>
              </w:rPr>
            </w:pPr>
          </w:p>
        </w:tc>
      </w:tr>
      <w:tr w:rsidR="006F7B9F" w14:paraId="29258EBF" w14:textId="77777777" w:rsidTr="00443A75">
        <w:tc>
          <w:tcPr>
            <w:tcW w:w="1061" w:type="dxa"/>
          </w:tcPr>
          <w:p w14:paraId="6DF1D87C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720AF352" w14:textId="1713EE14" w:rsidR="006F7B9F" w:rsidRPr="00B16F09" w:rsidRDefault="006F7B9F" w:rsidP="006F7B9F">
            <w:pPr>
              <w:ind w:firstLine="709"/>
              <w:jc w:val="right"/>
              <w:rPr>
                <w:rFonts w:cs="Times New Roman"/>
                <w:i/>
                <w:iCs/>
                <w:noProof/>
                <w:szCs w:val="28"/>
              </w:rPr>
            </w:pPr>
            <w:r w:rsidRPr="00170760">
              <w:rPr>
                <w:b/>
                <w:bCs/>
                <w:noProof/>
                <w:sz w:val="24"/>
                <w:szCs w:val="24"/>
              </w:rPr>
              <w:t>15 балів</w:t>
            </w:r>
          </w:p>
        </w:tc>
      </w:tr>
      <w:tr w:rsidR="006F7B9F" w14:paraId="0095A9B5" w14:textId="77777777" w:rsidTr="00443A75">
        <w:tc>
          <w:tcPr>
            <w:tcW w:w="1061" w:type="dxa"/>
          </w:tcPr>
          <w:p w14:paraId="71545437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72A125AB" w14:textId="77777777" w:rsidR="006F7B9F" w:rsidRDefault="006F7B9F" w:rsidP="006F7B9F">
            <w:pPr>
              <w:jc w:val="center"/>
              <w:rPr>
                <w:b/>
                <w:bCs/>
                <w:szCs w:val="28"/>
              </w:rPr>
            </w:pPr>
            <w:r w:rsidRPr="00443A75">
              <w:rPr>
                <w:b/>
                <w:bCs/>
                <w:szCs w:val="28"/>
              </w:rPr>
              <w:t>Розв’язування</w:t>
            </w:r>
          </w:p>
          <w:p w14:paraId="71DFA637" w14:textId="77777777" w:rsidR="00443A75" w:rsidRPr="00443A75" w:rsidRDefault="00443A75" w:rsidP="006F7B9F">
            <w:pPr>
              <w:jc w:val="center"/>
              <w:rPr>
                <w:b/>
                <w:bCs/>
                <w:szCs w:val="28"/>
              </w:rPr>
            </w:pPr>
          </w:p>
          <w:p w14:paraId="2B2EF800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  <w:r w:rsidRPr="00443A75">
              <w:rPr>
                <w:b/>
                <w:bCs/>
                <w:szCs w:val="28"/>
              </w:rPr>
              <w:t>1-2.</w:t>
            </w:r>
            <w:r w:rsidRPr="00443A75">
              <w:rPr>
                <w:szCs w:val="28"/>
              </w:rPr>
              <w:t xml:space="preserve"> Простими двохатомними газоподібними молекулами є : 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, 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, 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, Cl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, F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.                        З третього рівняння видно, що елемент «кружок-рисочка» має валентність 3, якщо валентність елементу «кружок-крапка» – 1, або валентність шість, якщо валентність елементу «кружок-крапка» – 2. отже «кружок-рисочка» – N, оскільки валентність 6 з наведених елементів ніхто не проявляє, а валентність – 3 характерна лише Нітрогену. Тоді валентність «кружок-крапка» -1, а валентність елементу «кружок» -2 (як видно з рівняння 1), отже це </w:t>
            </w:r>
            <w:proofErr w:type="spellStart"/>
            <w:r w:rsidRPr="00443A75">
              <w:rPr>
                <w:szCs w:val="28"/>
              </w:rPr>
              <w:t>Оксисен</w:t>
            </w:r>
            <w:proofErr w:type="spellEnd"/>
            <w:r w:rsidRPr="00443A75">
              <w:rPr>
                <w:szCs w:val="28"/>
              </w:rPr>
              <w:t>. Продуктом 3-ї реакції може бути NH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>, NCl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>, NF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>, але згідно 4-го рівняння підходить варіант: NH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>, отже «кружок-крапка» – Гідроген.</w:t>
            </w:r>
          </w:p>
          <w:p w14:paraId="43ECDA9D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center"/>
              <w:rPr>
                <w:szCs w:val="28"/>
                <w:vertAlign w:val="subscript"/>
              </w:rPr>
            </w:pPr>
            <w:r w:rsidRPr="00443A75">
              <w:rPr>
                <w:szCs w:val="28"/>
              </w:rPr>
              <w:t>2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+ 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→ 2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</w:t>
            </w:r>
          </w:p>
          <w:p w14:paraId="708B7EDE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center"/>
              <w:rPr>
                <w:szCs w:val="28"/>
              </w:rPr>
            </w:pPr>
            <w:r w:rsidRPr="00443A75">
              <w:rPr>
                <w:szCs w:val="28"/>
              </w:rPr>
              <w:t>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+ 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→ 2NO</w:t>
            </w:r>
          </w:p>
          <w:p w14:paraId="328EEF94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center"/>
              <w:rPr>
                <w:szCs w:val="28"/>
              </w:rPr>
            </w:pPr>
            <w:r w:rsidRPr="00443A75">
              <w:rPr>
                <w:szCs w:val="28"/>
              </w:rPr>
              <w:t>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+ 3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 → 2NH</w:t>
            </w:r>
            <w:r w:rsidRPr="00443A75">
              <w:rPr>
                <w:szCs w:val="28"/>
                <w:vertAlign w:val="subscript"/>
              </w:rPr>
              <w:t>3</w:t>
            </w:r>
          </w:p>
          <w:p w14:paraId="3089CE05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center"/>
              <w:rPr>
                <w:szCs w:val="28"/>
              </w:rPr>
            </w:pPr>
            <w:r w:rsidRPr="00443A75">
              <w:rPr>
                <w:szCs w:val="28"/>
              </w:rPr>
              <w:t>2NH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 xml:space="preserve"> + 3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 → 2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 xml:space="preserve"> + 6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</w:t>
            </w:r>
          </w:p>
          <w:p w14:paraId="31B153B5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</w:p>
          <w:p w14:paraId="7AE521F0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  <w:r w:rsidRPr="00443A75">
              <w:rPr>
                <w:b/>
                <w:bCs/>
                <w:szCs w:val="28"/>
              </w:rPr>
              <w:t>3.</w:t>
            </w:r>
            <w:r w:rsidRPr="00443A75">
              <w:rPr>
                <w:szCs w:val="28"/>
              </w:rPr>
              <w:t xml:space="preserve"> Для Н лише валентність-1, для О лише – 2, а для N – 1,2,3,4 та 5, приклади відповідно 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, NO, 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>, N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, N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</w:t>
            </w:r>
            <w:r w:rsidRPr="00443A75">
              <w:rPr>
                <w:szCs w:val="28"/>
                <w:vertAlign w:val="subscript"/>
              </w:rPr>
              <w:t>5</w:t>
            </w:r>
            <w:r w:rsidRPr="00443A75">
              <w:rPr>
                <w:szCs w:val="28"/>
              </w:rPr>
              <w:t>.</w:t>
            </w:r>
          </w:p>
          <w:p w14:paraId="4353F690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  <w:r w:rsidRPr="00443A75">
              <w:rPr>
                <w:b/>
                <w:bCs/>
                <w:szCs w:val="28"/>
              </w:rPr>
              <w:t>4.</w:t>
            </w:r>
            <w:r w:rsidRPr="00443A75">
              <w:rPr>
                <w:szCs w:val="28"/>
              </w:rPr>
              <w:t xml:space="preserve">  HNO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 xml:space="preserve"> ( або HNO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; NH</w:t>
            </w:r>
            <w:r w:rsidRPr="00443A75">
              <w:rPr>
                <w:szCs w:val="28"/>
                <w:vertAlign w:val="subscript"/>
              </w:rPr>
              <w:t>2</w:t>
            </w:r>
            <w:r w:rsidRPr="00443A75">
              <w:rPr>
                <w:szCs w:val="28"/>
              </w:rPr>
              <w:t>OH)</w:t>
            </w:r>
          </w:p>
          <w:p w14:paraId="0726CE41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  <w:r w:rsidRPr="00443A75">
              <w:rPr>
                <w:szCs w:val="28"/>
              </w:rPr>
              <w:t>HNO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 xml:space="preserve"> + </w:t>
            </w:r>
            <w:proofErr w:type="spellStart"/>
            <w:r w:rsidRPr="00443A75">
              <w:rPr>
                <w:szCs w:val="28"/>
              </w:rPr>
              <w:t>NaOH</w:t>
            </w:r>
            <w:proofErr w:type="spellEnd"/>
            <w:r w:rsidRPr="00443A75">
              <w:rPr>
                <w:szCs w:val="28"/>
              </w:rPr>
              <w:t xml:space="preserve"> → NaNO</w:t>
            </w:r>
            <w:r w:rsidRPr="00443A75">
              <w:rPr>
                <w:szCs w:val="28"/>
                <w:vertAlign w:val="subscript"/>
              </w:rPr>
              <w:t>3</w:t>
            </w:r>
            <w:r w:rsidRPr="00443A75">
              <w:rPr>
                <w:szCs w:val="28"/>
              </w:rPr>
              <w:t xml:space="preserve"> + HOH</w:t>
            </w:r>
          </w:p>
          <w:p w14:paraId="76C34237" w14:textId="77777777" w:rsidR="006F7B9F" w:rsidRPr="00443A75" w:rsidRDefault="006F7B9F" w:rsidP="006F7B9F">
            <w:pPr>
              <w:tabs>
                <w:tab w:val="num" w:pos="720"/>
              </w:tabs>
              <w:ind w:left="360" w:firstLine="720"/>
              <w:jc w:val="both"/>
              <w:rPr>
                <w:szCs w:val="28"/>
              </w:rPr>
            </w:pPr>
            <w:r w:rsidRPr="00443A75">
              <w:rPr>
                <w:b/>
                <w:bCs/>
                <w:szCs w:val="28"/>
              </w:rPr>
              <w:t>5.</w:t>
            </w:r>
            <w:r w:rsidRPr="00443A75">
              <w:rPr>
                <w:szCs w:val="28"/>
              </w:rPr>
              <w:t xml:space="preserve"> </w:t>
            </w:r>
            <w:r w:rsidRPr="00443A75">
              <w:rPr>
                <w:szCs w:val="28"/>
                <w:lang w:val="fr-FR"/>
              </w:rPr>
              <w:t>Cu </w:t>
            </w:r>
            <w:r w:rsidRPr="00443A75">
              <w:rPr>
                <w:szCs w:val="28"/>
              </w:rPr>
              <w:t>.</w:t>
            </w:r>
          </w:p>
          <w:p w14:paraId="4B2FB73E" w14:textId="77777777" w:rsidR="006F7B9F" w:rsidRPr="00D7326D" w:rsidRDefault="006F7B9F" w:rsidP="006F7B9F">
            <w:pPr>
              <w:ind w:firstLine="708"/>
              <w:jc w:val="both"/>
              <w:rPr>
                <w:lang w:val="ru-RU"/>
              </w:rPr>
            </w:pPr>
          </w:p>
        </w:tc>
      </w:tr>
      <w:tr w:rsidR="006F7B9F" w14:paraId="3A6447E7" w14:textId="77777777" w:rsidTr="00443A75">
        <w:tc>
          <w:tcPr>
            <w:tcW w:w="1061" w:type="dxa"/>
          </w:tcPr>
          <w:p w14:paraId="089C329D" w14:textId="4C932837" w:rsidR="006F7B9F" w:rsidRDefault="006F7B9F" w:rsidP="006F7B9F">
            <w:pPr>
              <w:jc w:val="both"/>
            </w:pPr>
            <w:r>
              <w:lastRenderedPageBreak/>
              <w:t>4</w:t>
            </w:r>
          </w:p>
        </w:tc>
        <w:tc>
          <w:tcPr>
            <w:tcW w:w="8997" w:type="dxa"/>
          </w:tcPr>
          <w:p w14:paraId="6B4E6ACE" w14:textId="390851A1" w:rsidR="006F7B9F" w:rsidRPr="00503CBB" w:rsidRDefault="006F7B9F" w:rsidP="006F7B9F">
            <w:pPr>
              <w:jc w:val="both"/>
              <w:rPr>
                <w:rFonts w:cs="Times New Roman"/>
                <w:bCs/>
                <w:szCs w:val="28"/>
              </w:rPr>
            </w:pPr>
            <w:r w:rsidRPr="001047B8">
              <w:rPr>
                <w:rFonts w:cs="Times New Roman"/>
                <w:bCs/>
                <w:szCs w:val="28"/>
              </w:rPr>
              <w:t>Суміш містить однакові кількості речовини літію і лужноземельного металу (</w:t>
            </w:r>
            <w:proofErr w:type="spellStart"/>
            <w:r w:rsidRPr="001047B8">
              <w:rPr>
                <w:rFonts w:cs="Times New Roman"/>
                <w:bCs/>
                <w:szCs w:val="28"/>
              </w:rPr>
              <w:t>Ме</w:t>
            </w:r>
            <w:proofErr w:type="spellEnd"/>
            <w:r w:rsidRPr="001047B8">
              <w:rPr>
                <w:rFonts w:cs="Times New Roman"/>
                <w:bCs/>
                <w:szCs w:val="28"/>
              </w:rPr>
              <w:t>). 4,7 г цієї суміші розділили на дві   однакові частини. Одну з них ввели в реакцію з надлишком   водню, а потім твердий залишок обробили водою. До другої   частини суміші додали надлишок води. Сумарний об’єм газу, що</w:t>
            </w:r>
            <w:r w:rsidRPr="001047B8">
              <w:rPr>
                <w:rFonts w:cs="Times New Roman"/>
                <w:bCs/>
                <w:szCs w:val="28"/>
                <w:lang w:val="ru-RU"/>
              </w:rPr>
              <w:t xml:space="preserve"> </w:t>
            </w:r>
            <w:r w:rsidRPr="001047B8">
              <w:rPr>
                <w:rFonts w:cs="Times New Roman"/>
                <w:bCs/>
                <w:szCs w:val="28"/>
              </w:rPr>
              <w:t>виділився під час перетворень, становив 5,04 л (</w:t>
            </w:r>
            <w:proofErr w:type="spellStart"/>
            <w:r w:rsidRPr="001047B8">
              <w:rPr>
                <w:rFonts w:cs="Times New Roman"/>
                <w:bCs/>
                <w:szCs w:val="28"/>
              </w:rPr>
              <w:t>н.у</w:t>
            </w:r>
            <w:proofErr w:type="spellEnd"/>
            <w:r w:rsidRPr="001047B8">
              <w:rPr>
                <w:rFonts w:cs="Times New Roman"/>
                <w:bCs/>
                <w:szCs w:val="28"/>
              </w:rPr>
              <w:t>.). Визначить</w:t>
            </w:r>
            <w:r w:rsidRPr="001047B8">
              <w:rPr>
                <w:rFonts w:cs="Times New Roman"/>
                <w:bCs/>
                <w:szCs w:val="28"/>
                <w:lang w:val="ru-RU"/>
              </w:rPr>
              <w:t xml:space="preserve"> </w:t>
            </w:r>
            <w:r w:rsidRPr="001047B8">
              <w:rPr>
                <w:rFonts w:cs="Times New Roman"/>
                <w:bCs/>
                <w:szCs w:val="28"/>
              </w:rPr>
              <w:t>метал (</w:t>
            </w:r>
            <w:proofErr w:type="spellStart"/>
            <w:r w:rsidRPr="001047B8">
              <w:rPr>
                <w:rFonts w:cs="Times New Roman"/>
                <w:bCs/>
                <w:szCs w:val="28"/>
              </w:rPr>
              <w:t>Ме</w:t>
            </w:r>
            <w:proofErr w:type="spellEnd"/>
            <w:r w:rsidRPr="001047B8">
              <w:rPr>
                <w:rFonts w:cs="Times New Roman"/>
                <w:bCs/>
                <w:szCs w:val="28"/>
              </w:rPr>
              <w:t>) і обчисліть склад вихідної суміші в масових частках.</w:t>
            </w:r>
          </w:p>
        </w:tc>
      </w:tr>
      <w:tr w:rsidR="006F7B9F" w14:paraId="5E86A135" w14:textId="77777777" w:rsidTr="00443A75">
        <w:tc>
          <w:tcPr>
            <w:tcW w:w="1061" w:type="dxa"/>
          </w:tcPr>
          <w:p w14:paraId="700B298F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774649B5" w14:textId="174C8BC2" w:rsidR="006F7B9F" w:rsidRPr="006F7B9F" w:rsidRDefault="006F7B9F" w:rsidP="006F7B9F">
            <w:pPr>
              <w:jc w:val="right"/>
              <w:rPr>
                <w:rFonts w:cs="Times New Roman"/>
                <w:b/>
                <w:szCs w:val="28"/>
              </w:rPr>
            </w:pPr>
            <w:r w:rsidRPr="006F7B9F">
              <w:rPr>
                <w:rFonts w:cs="Times New Roman"/>
                <w:b/>
                <w:szCs w:val="28"/>
                <w:lang w:val="en-US"/>
              </w:rPr>
              <w:t xml:space="preserve">20 </w:t>
            </w:r>
            <w:proofErr w:type="spellStart"/>
            <w:r w:rsidRPr="006F7B9F">
              <w:rPr>
                <w:rFonts w:cs="Times New Roman"/>
                <w:b/>
                <w:szCs w:val="28"/>
                <w:lang w:val="en-US"/>
              </w:rPr>
              <w:t>балів</w:t>
            </w:r>
            <w:proofErr w:type="spellEnd"/>
          </w:p>
        </w:tc>
      </w:tr>
      <w:tr w:rsidR="006F7B9F" w14:paraId="74CE8940" w14:textId="77777777" w:rsidTr="00443A75">
        <w:tc>
          <w:tcPr>
            <w:tcW w:w="1061" w:type="dxa"/>
          </w:tcPr>
          <w:p w14:paraId="452C1C7F" w14:textId="77777777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484E097B" w14:textId="587ED486" w:rsidR="006F7B9F" w:rsidRPr="00D36862" w:rsidRDefault="006F7B9F" w:rsidP="006F7B9F">
            <w:pPr>
              <w:ind w:firstLine="708"/>
              <w:jc w:val="right"/>
              <w:rPr>
                <w:rFonts w:cs="Times New Roman"/>
                <w:i/>
                <w:szCs w:val="28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14AC0302" wp14:editId="25FC0D8A">
                  <wp:extent cx="5513705" cy="5097952"/>
                  <wp:effectExtent l="0" t="0" r="0" b="7620"/>
                  <wp:docPr id="1588379616" name="Рисунок 1588379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17228" cy="5101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7B9F" w14:paraId="7DD109B6" w14:textId="77777777" w:rsidTr="00443A75">
        <w:tc>
          <w:tcPr>
            <w:tcW w:w="1061" w:type="dxa"/>
          </w:tcPr>
          <w:p w14:paraId="342729BB" w14:textId="447A9B2D" w:rsidR="006F7B9F" w:rsidRDefault="006F7B9F" w:rsidP="006F7B9F">
            <w:pPr>
              <w:jc w:val="both"/>
            </w:pPr>
            <w:r w:rsidRPr="001F6103">
              <w:t>5</w:t>
            </w:r>
          </w:p>
        </w:tc>
        <w:tc>
          <w:tcPr>
            <w:tcW w:w="8997" w:type="dxa"/>
          </w:tcPr>
          <w:p w14:paraId="51A0283F" w14:textId="2EC62F95" w:rsidR="006F7B9F" w:rsidRDefault="006F7B9F" w:rsidP="006F7B9F">
            <w:pPr>
              <w:jc w:val="both"/>
            </w:pPr>
            <w:r w:rsidRPr="001F6103">
              <w:t>Визначте невідомі</w:t>
            </w:r>
            <w:r>
              <w:t xml:space="preserve"> речовини, якщо відомо, що вони вступають у ре</w:t>
            </w:r>
            <w:r w:rsidR="005F64DB">
              <w:t>а</w:t>
            </w:r>
            <w:r>
              <w:t>кції, які описуються такими схемами:</w:t>
            </w:r>
          </w:p>
          <w:p w14:paraId="0834CCCF" w14:textId="77777777" w:rsidR="006F7B9F" w:rsidRPr="00FF3D16" w:rsidRDefault="006F7B9F" w:rsidP="006F7B9F">
            <w:pPr>
              <w:jc w:val="both"/>
              <w:rPr>
                <w:lang w:val="en-US"/>
              </w:rPr>
            </w:pPr>
            <w:r>
              <w:t xml:space="preserve">а) </w:t>
            </w:r>
            <w:r w:rsidRPr="00FF3D16">
              <w:rPr>
                <w:b/>
                <w:bCs/>
                <w:lang w:val="en-US"/>
              </w:rPr>
              <w:t>A</w:t>
            </w:r>
            <w:r w:rsidRPr="00FF3D16">
              <w:rPr>
                <w:lang w:val="en-US"/>
              </w:rPr>
              <w:t xml:space="preserve"> + </w:t>
            </w:r>
            <w:r>
              <w:rPr>
                <w:lang w:val="en-US"/>
              </w:rPr>
              <w:t>Cl</w:t>
            </w:r>
            <w:r w:rsidRPr="00FF3D16">
              <w:rPr>
                <w:vertAlign w:val="subscript"/>
                <w:lang w:val="en-US"/>
              </w:rPr>
              <w:t>2</w:t>
            </w:r>
            <w:r w:rsidRPr="00FF3D16">
              <w:rPr>
                <w:lang w:val="en-US"/>
              </w:rPr>
              <w:t xml:space="preserve"> </w:t>
            </w:r>
            <w:r w:rsidRPr="00FF3D16">
              <w:rPr>
                <w:rFonts w:cs="Times New Roman"/>
                <w:lang w:val="en-US"/>
              </w:rPr>
              <w:t>→</w:t>
            </w:r>
            <w:r>
              <w:t xml:space="preserve">  </w:t>
            </w:r>
            <w:r w:rsidRPr="00FF3D16">
              <w:rPr>
                <w:b/>
                <w:bCs/>
                <w:lang w:val="en-US"/>
              </w:rPr>
              <w:t>E</w:t>
            </w:r>
            <w:r w:rsidRPr="00FF3D16">
              <w:rPr>
                <w:lang w:val="en-US"/>
              </w:rPr>
              <w:t xml:space="preserve">;                         </w:t>
            </w:r>
            <w:r>
              <w:t>б)</w:t>
            </w:r>
            <w:r w:rsidRPr="00FF3D16">
              <w:rPr>
                <w:lang w:val="en-US"/>
              </w:rPr>
              <w:t xml:space="preserve">  </w:t>
            </w:r>
            <w:r w:rsidRPr="00FF3D16">
              <w:rPr>
                <w:b/>
                <w:bCs/>
                <w:lang w:val="en-US"/>
              </w:rPr>
              <w:t>E</w:t>
            </w:r>
            <w:r>
              <w:rPr>
                <w:b/>
                <w:bCs/>
                <w:lang w:val="en-US"/>
              </w:rPr>
              <w:t xml:space="preserve"> </w:t>
            </w:r>
            <w:r w:rsidRPr="00C76ECB">
              <w:rPr>
                <w:lang w:val="en-US"/>
              </w:rPr>
              <w:t>+</w:t>
            </w:r>
            <w:r>
              <w:rPr>
                <w:b/>
                <w:bCs/>
                <w:lang w:val="en-US"/>
              </w:rPr>
              <w:t xml:space="preserve"> </w:t>
            </w:r>
            <w:r w:rsidRPr="00FF3D16">
              <w:rPr>
                <w:lang w:val="en-US"/>
              </w:rPr>
              <w:t xml:space="preserve">NaOH  </w:t>
            </w:r>
            <w:r w:rsidRPr="00FF3D16">
              <w:rPr>
                <w:rFonts w:cs="Times New Roman"/>
                <w:lang w:val="en-US"/>
              </w:rPr>
              <w:t>→</w:t>
            </w:r>
            <w:r>
              <w:rPr>
                <w:rFonts w:cs="Times New Roman"/>
                <w:lang w:val="en-US"/>
              </w:rPr>
              <w:t xml:space="preserve">  </w:t>
            </w:r>
            <w:r w:rsidRPr="00C76ECB">
              <w:rPr>
                <w:rFonts w:cs="Times New Roman"/>
                <w:b/>
                <w:bCs/>
                <w:lang w:val="en-US"/>
              </w:rPr>
              <w:t>X</w:t>
            </w:r>
            <w:r>
              <w:rPr>
                <w:rFonts w:cs="Times New Roman"/>
                <w:lang w:val="en-US"/>
              </w:rPr>
              <w:t xml:space="preserve"> + NaCl;</w:t>
            </w:r>
          </w:p>
          <w:p w14:paraId="6CA1E575" w14:textId="77777777" w:rsidR="006F7B9F" w:rsidRDefault="006F7B9F" w:rsidP="006F7B9F">
            <w:pPr>
              <w:jc w:val="both"/>
              <w:rPr>
                <w:rFonts w:cs="Times New Roman"/>
                <w:b/>
                <w:bCs/>
                <w:lang w:val="en-US"/>
              </w:rPr>
            </w:pPr>
            <w:r>
              <w:t xml:space="preserve">в) </w:t>
            </w:r>
            <w:r w:rsidRPr="00C76ECB">
              <w:rPr>
                <w:rFonts w:cs="Times New Roman"/>
                <w:b/>
                <w:bCs/>
                <w:lang w:val="en-US"/>
              </w:rPr>
              <w:t>X</w:t>
            </w:r>
            <w:r w:rsidRPr="00F134B8">
              <w:rPr>
                <w:rFonts w:cs="Times New Roman"/>
                <w:b/>
                <w:bCs/>
                <w:lang w:val="en-US"/>
              </w:rPr>
              <w:t xml:space="preserve"> </w:t>
            </w:r>
            <w:r w:rsidRPr="00F134B8">
              <w:rPr>
                <w:rFonts w:cs="Times New Roman"/>
                <w:lang w:val="en-US"/>
              </w:rPr>
              <w:t xml:space="preserve">+ </w:t>
            </w:r>
            <w:r w:rsidRPr="00C76ECB">
              <w:rPr>
                <w:rFonts w:cs="Times New Roman"/>
                <w:lang w:val="en-US"/>
              </w:rPr>
              <w:t>NaOH</w:t>
            </w:r>
            <w:r w:rsidRPr="00F134B8">
              <w:rPr>
                <w:rFonts w:cs="Times New Roman"/>
                <w:b/>
                <w:bCs/>
                <w:lang w:val="en-US"/>
              </w:rPr>
              <w:t xml:space="preserve"> </w:t>
            </w:r>
            <w:r w:rsidRPr="00F134B8">
              <w:rPr>
                <w:rFonts w:cs="Times New Roman"/>
                <w:lang w:val="en-US"/>
              </w:rPr>
              <w:t>→</w:t>
            </w:r>
            <w:r>
              <w:t xml:space="preserve">  </w:t>
            </w:r>
            <w:r w:rsidRPr="00A87392">
              <w:rPr>
                <w:b/>
                <w:bCs/>
                <w:lang w:val="en-US"/>
              </w:rPr>
              <w:t>M</w:t>
            </w:r>
            <w:r w:rsidRPr="00F134B8">
              <w:rPr>
                <w:lang w:val="en-US"/>
              </w:rPr>
              <w:t xml:space="preserve"> + </w:t>
            </w:r>
            <w:r>
              <w:rPr>
                <w:rFonts w:cs="Times New Roman"/>
                <w:lang w:val="en-US"/>
              </w:rPr>
              <w:t>NaCl</w:t>
            </w:r>
            <w:r w:rsidRPr="00F134B8">
              <w:rPr>
                <w:rFonts w:cs="Times New Roman"/>
                <w:lang w:val="en-US"/>
              </w:rPr>
              <w:t xml:space="preserve">;      </w:t>
            </w:r>
            <w:r>
              <w:t>г)</w:t>
            </w:r>
            <w:r w:rsidRPr="00F134B8">
              <w:rPr>
                <w:lang w:val="en-US"/>
              </w:rPr>
              <w:t xml:space="preserve">  </w:t>
            </w:r>
            <w:r w:rsidRPr="00A87392">
              <w:rPr>
                <w:b/>
                <w:bCs/>
                <w:lang w:val="en-US"/>
              </w:rPr>
              <w:t>M</w:t>
            </w:r>
            <w:r w:rsidRPr="00F134B8">
              <w:rPr>
                <w:b/>
                <w:bCs/>
                <w:lang w:val="en-US"/>
              </w:rPr>
              <w:t xml:space="preserve"> </w:t>
            </w:r>
            <w:r w:rsidRPr="00F134B8">
              <w:rPr>
                <w:lang w:val="en-US"/>
              </w:rPr>
              <w:t>+</w:t>
            </w:r>
            <w:r>
              <w:rPr>
                <w:b/>
                <w:bCs/>
                <w:lang w:val="en-US"/>
              </w:rPr>
              <w:t xml:space="preserve"> </w:t>
            </w:r>
            <w:r w:rsidRPr="00C76ECB">
              <w:rPr>
                <w:rFonts w:cs="Times New Roman"/>
                <w:lang w:val="en-US"/>
              </w:rPr>
              <w:t>NaOH</w:t>
            </w:r>
            <w:r w:rsidRPr="00F134B8">
              <w:rPr>
                <w:rFonts w:cs="Times New Roman"/>
                <w:lang w:val="en-US"/>
              </w:rPr>
              <w:t xml:space="preserve"> →</w:t>
            </w:r>
            <w:r>
              <w:rPr>
                <w:rFonts w:cs="Times New Roman"/>
                <w:lang w:val="en-US"/>
              </w:rPr>
              <w:t xml:space="preserve"> </w:t>
            </w:r>
            <w:r w:rsidRPr="00F134B8">
              <w:rPr>
                <w:rFonts w:cs="Times New Roman"/>
                <w:b/>
                <w:bCs/>
                <w:lang w:val="en-US"/>
              </w:rPr>
              <w:t>D</w:t>
            </w:r>
          </w:p>
          <w:p w14:paraId="19ECA58E" w14:textId="77777777" w:rsidR="006F7B9F" w:rsidRDefault="006F7B9F" w:rsidP="006F7B9F">
            <w:pPr>
              <w:jc w:val="both"/>
              <w:rPr>
                <w:lang w:val="en-US"/>
              </w:rPr>
            </w:pPr>
            <w:r>
              <w:t xml:space="preserve">д) </w:t>
            </w:r>
            <w:r w:rsidRPr="00A87392">
              <w:rPr>
                <w:b/>
                <w:bCs/>
                <w:lang w:val="en-US"/>
              </w:rPr>
              <w:t>M</w:t>
            </w:r>
            <w:r>
              <w:rPr>
                <w:b/>
                <w:bCs/>
                <w:lang w:val="en-US"/>
              </w:rPr>
              <w:t xml:space="preserve"> </w:t>
            </w:r>
            <w:r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  <w:r w:rsidRPr="00BE627A"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>4</w:t>
            </w:r>
            <w:r>
              <w:t xml:space="preserve"> </w:t>
            </w:r>
            <w:r w:rsidRPr="00F134B8">
              <w:rPr>
                <w:rFonts w:cs="Times New Roman"/>
                <w:lang w:val="en-US"/>
              </w:rPr>
              <w:t>→</w:t>
            </w:r>
            <w:r>
              <w:t xml:space="preserve"> </w:t>
            </w:r>
            <w:r>
              <w:rPr>
                <w:lang w:val="en-US"/>
              </w:rPr>
              <w:t>Zn</w:t>
            </w:r>
            <w:r w:rsidRPr="00BE627A"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 xml:space="preserve">4 </w:t>
            </w:r>
            <w:r w:rsidRPr="00F134B8"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  <w:r w:rsidRPr="00F134B8">
              <w:rPr>
                <w:lang w:val="en-US"/>
              </w:rPr>
              <w:t>O</w:t>
            </w:r>
            <w:r>
              <w:rPr>
                <w:lang w:val="en-US"/>
              </w:rPr>
              <w:t xml:space="preserve">;  </w:t>
            </w:r>
            <w:r>
              <w:t>е)</w:t>
            </w:r>
            <w:r w:rsidRPr="00F134B8">
              <w:rPr>
                <w:lang w:val="en-US"/>
              </w:rPr>
              <w:t xml:space="preserve">  </w:t>
            </w:r>
            <w:r w:rsidRPr="00933574">
              <w:rPr>
                <w:b/>
                <w:bCs/>
                <w:lang w:val="en-US"/>
              </w:rPr>
              <w:t>D</w:t>
            </w:r>
            <w:r>
              <w:rPr>
                <w:lang w:val="en-US"/>
              </w:rPr>
              <w:t xml:space="preserve"> + HCl</w:t>
            </w:r>
            <w:r w:rsidRPr="00F134B8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>
              <w:t>надлишок</w:t>
            </w:r>
            <w:r>
              <w:rPr>
                <w:lang w:val="en-US"/>
              </w:rPr>
              <w:t xml:space="preserve">) </w:t>
            </w:r>
            <w:r w:rsidRPr="00F134B8">
              <w:rPr>
                <w:rFonts w:cs="Times New Roman"/>
                <w:lang w:val="en-US"/>
              </w:rPr>
              <w:t>→</w:t>
            </w:r>
            <w:r>
              <w:rPr>
                <w:rFonts w:cs="Times New Roman"/>
              </w:rPr>
              <w:t xml:space="preserve"> Е + </w:t>
            </w:r>
            <w:r>
              <w:rPr>
                <w:rFonts w:cs="Times New Roman"/>
                <w:lang w:val="en-US"/>
              </w:rPr>
              <w:t>NaCl</w:t>
            </w:r>
            <w:r>
              <w:rPr>
                <w:rFonts w:cs="Times New Roman"/>
              </w:rPr>
              <w:t xml:space="preserve"> +</w:t>
            </w:r>
            <w:r w:rsidRPr="00F134B8">
              <w:rPr>
                <w:lang w:val="en-US"/>
              </w:rPr>
              <w:t xml:space="preserve"> H</w:t>
            </w:r>
            <w:r>
              <w:rPr>
                <w:vertAlign w:val="subscript"/>
                <w:lang w:val="en-US"/>
              </w:rPr>
              <w:t>2</w:t>
            </w:r>
            <w:r w:rsidRPr="00F134B8">
              <w:rPr>
                <w:lang w:val="en-US"/>
              </w:rPr>
              <w:t>O</w:t>
            </w:r>
          </w:p>
          <w:p w14:paraId="5D78C957" w14:textId="2697E95E" w:rsidR="006F7B9F" w:rsidRPr="007560B8" w:rsidRDefault="006F7B9F" w:rsidP="006F7B9F">
            <w:pPr>
              <w:rPr>
                <w:rFonts w:cs="Times New Roman"/>
                <w:szCs w:val="28"/>
              </w:rPr>
            </w:pPr>
            <w:r>
              <w:t>За наведеними схемами складіть рівняння реакцій.</w:t>
            </w:r>
            <w:r>
              <w:rPr>
                <w:rFonts w:cs="Times New Roman"/>
              </w:rPr>
              <w:t xml:space="preserve"> </w:t>
            </w:r>
          </w:p>
        </w:tc>
      </w:tr>
      <w:tr w:rsidR="005F64DB" w14:paraId="6E0ABC37" w14:textId="77777777" w:rsidTr="00443A75">
        <w:tc>
          <w:tcPr>
            <w:tcW w:w="1061" w:type="dxa"/>
          </w:tcPr>
          <w:p w14:paraId="164DDE9B" w14:textId="77777777" w:rsidR="005F64DB" w:rsidRPr="001F6103" w:rsidRDefault="005F64DB" w:rsidP="006F7B9F">
            <w:pPr>
              <w:jc w:val="both"/>
            </w:pPr>
          </w:p>
        </w:tc>
        <w:tc>
          <w:tcPr>
            <w:tcW w:w="8997" w:type="dxa"/>
          </w:tcPr>
          <w:p w14:paraId="44619129" w14:textId="4B8EFA81" w:rsidR="005F64DB" w:rsidRPr="001F6103" w:rsidRDefault="00503CBB" w:rsidP="00503CBB">
            <w:pPr>
              <w:jc w:val="right"/>
            </w:pPr>
            <w:proofErr w:type="spellStart"/>
            <w:r w:rsidRPr="006F7B9F">
              <w:rPr>
                <w:rFonts w:cs="Times New Roman"/>
                <w:b/>
                <w:szCs w:val="28"/>
                <w:lang w:val="en-US"/>
              </w:rPr>
              <w:t>балів</w:t>
            </w:r>
            <w:proofErr w:type="spellEnd"/>
          </w:p>
        </w:tc>
      </w:tr>
      <w:tr w:rsidR="006F7B9F" w14:paraId="2731AF99" w14:textId="77777777" w:rsidTr="00443A75">
        <w:tc>
          <w:tcPr>
            <w:tcW w:w="1061" w:type="dxa"/>
          </w:tcPr>
          <w:p w14:paraId="576E75AA" w14:textId="2E9FD4FB" w:rsidR="006F7B9F" w:rsidRDefault="006F7B9F" w:rsidP="006F7B9F">
            <w:pPr>
              <w:jc w:val="both"/>
            </w:pPr>
          </w:p>
        </w:tc>
        <w:tc>
          <w:tcPr>
            <w:tcW w:w="8997" w:type="dxa"/>
          </w:tcPr>
          <w:p w14:paraId="43A4DFFC" w14:textId="3A6DD160" w:rsidR="006F7B9F" w:rsidRDefault="006F7B9F" w:rsidP="006F7B9F">
            <w:pPr>
              <w:jc w:val="right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206109D" wp14:editId="4E69B3F2">
                  <wp:extent cx="5019675" cy="291951"/>
                  <wp:effectExtent l="0" t="0" r="0" b="0"/>
                  <wp:docPr id="146794997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7949972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0457" cy="294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3B2A59" w14:textId="77777777" w:rsidR="00592BB5" w:rsidRDefault="00592BB5" w:rsidP="006C0B77">
      <w:pPr>
        <w:spacing w:after="0"/>
        <w:ind w:firstLine="709"/>
        <w:jc w:val="both"/>
      </w:pPr>
    </w:p>
    <w:p w14:paraId="052DADC3" w14:textId="77777777" w:rsidR="00D937E3" w:rsidRDefault="00D937E3" w:rsidP="006C7DB8">
      <w:pPr>
        <w:spacing w:after="0"/>
        <w:ind w:firstLine="709"/>
        <w:jc w:val="center"/>
        <w:rPr>
          <w:b/>
          <w:bCs/>
        </w:rPr>
      </w:pPr>
    </w:p>
    <w:p w14:paraId="1158AA6D" w14:textId="77777777" w:rsidR="00D937E3" w:rsidRDefault="00D937E3" w:rsidP="006C7DB8">
      <w:pPr>
        <w:spacing w:after="0"/>
        <w:ind w:firstLine="709"/>
        <w:jc w:val="center"/>
        <w:rPr>
          <w:b/>
          <w:bCs/>
        </w:rPr>
      </w:pPr>
    </w:p>
    <w:p w14:paraId="76C55FC6" w14:textId="77777777" w:rsidR="00443A75" w:rsidRDefault="00443A75" w:rsidP="006C7DB8">
      <w:pPr>
        <w:spacing w:after="0"/>
        <w:ind w:firstLine="709"/>
        <w:jc w:val="center"/>
        <w:rPr>
          <w:b/>
          <w:bCs/>
        </w:rPr>
      </w:pPr>
    </w:p>
    <w:p w14:paraId="27B96296" w14:textId="77777777" w:rsidR="00443A75" w:rsidRDefault="00443A75" w:rsidP="006C7DB8">
      <w:pPr>
        <w:spacing w:after="0"/>
        <w:ind w:firstLine="709"/>
        <w:jc w:val="center"/>
        <w:rPr>
          <w:b/>
          <w:bCs/>
        </w:rPr>
      </w:pPr>
    </w:p>
    <w:p w14:paraId="5F0D3E8B" w14:textId="77777777" w:rsidR="00443A75" w:rsidRDefault="00443A75" w:rsidP="006C7DB8">
      <w:pPr>
        <w:spacing w:after="0"/>
        <w:ind w:firstLine="709"/>
        <w:jc w:val="center"/>
        <w:rPr>
          <w:b/>
          <w:bCs/>
        </w:rPr>
      </w:pPr>
    </w:p>
    <w:p w14:paraId="7AAE3DC8" w14:textId="118ECB14" w:rsidR="00592BB5" w:rsidRPr="006C7DB8" w:rsidRDefault="00592BB5" w:rsidP="006C7DB8">
      <w:pPr>
        <w:spacing w:after="0"/>
        <w:ind w:firstLine="709"/>
        <w:jc w:val="center"/>
        <w:rPr>
          <w:b/>
          <w:bCs/>
        </w:rPr>
      </w:pPr>
      <w:r w:rsidRPr="006C7DB8">
        <w:rPr>
          <w:b/>
          <w:bCs/>
        </w:rPr>
        <w:lastRenderedPageBreak/>
        <w:t>9 клас</w:t>
      </w:r>
    </w:p>
    <w:p w14:paraId="09852383" w14:textId="77777777" w:rsidR="00592BB5" w:rsidRDefault="00592BB5" w:rsidP="00592BB5">
      <w:pPr>
        <w:spacing w:after="0"/>
        <w:ind w:firstLine="709"/>
        <w:jc w:val="both"/>
      </w:pPr>
    </w:p>
    <w:tbl>
      <w:tblPr>
        <w:tblStyle w:val="a3"/>
        <w:tblW w:w="0" w:type="auto"/>
        <w:tblInd w:w="-431" w:type="dxa"/>
        <w:tblLook w:val="04A0" w:firstRow="1" w:lastRow="0" w:firstColumn="1" w:lastColumn="0" w:noHBand="0" w:noVBand="1"/>
      </w:tblPr>
      <w:tblGrid>
        <w:gridCol w:w="356"/>
        <w:gridCol w:w="9419"/>
      </w:tblGrid>
      <w:tr w:rsidR="00592BB5" w14:paraId="7764133F" w14:textId="77777777" w:rsidTr="005D3D7C">
        <w:tc>
          <w:tcPr>
            <w:tcW w:w="284" w:type="dxa"/>
          </w:tcPr>
          <w:p w14:paraId="53B003D3" w14:textId="4D91E92A" w:rsidR="00592BB5" w:rsidRDefault="005C283B" w:rsidP="007F3D5E">
            <w:pPr>
              <w:jc w:val="both"/>
            </w:pPr>
            <w:r>
              <w:t>1</w:t>
            </w:r>
          </w:p>
        </w:tc>
        <w:tc>
          <w:tcPr>
            <w:tcW w:w="9491" w:type="dxa"/>
          </w:tcPr>
          <w:p w14:paraId="3E0D742B" w14:textId="77777777" w:rsidR="005A4598" w:rsidRPr="005E6F72" w:rsidRDefault="005A4598" w:rsidP="005A4598">
            <w:pPr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    </w:t>
            </w:r>
            <w:r w:rsidRPr="005E6F72">
              <w:rPr>
                <w:i/>
                <w:sz w:val="24"/>
                <w:szCs w:val="24"/>
              </w:rPr>
              <w:t xml:space="preserve">Гаррі Поттер був особливим чаклуном, гордістю </w:t>
            </w:r>
            <w:proofErr w:type="spellStart"/>
            <w:r w:rsidRPr="005E6F72">
              <w:rPr>
                <w:i/>
                <w:sz w:val="24"/>
                <w:szCs w:val="24"/>
              </w:rPr>
              <w:t>Гріфіндорфу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 і відомий на весь </w:t>
            </w:r>
            <w:proofErr w:type="spellStart"/>
            <w:r w:rsidRPr="005E6F72">
              <w:rPr>
                <w:i/>
                <w:sz w:val="24"/>
                <w:szCs w:val="24"/>
              </w:rPr>
              <w:t>Хогвардс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 за свої подвиги, хоробрість та гру в </w:t>
            </w:r>
            <w:proofErr w:type="spellStart"/>
            <w:r w:rsidRPr="005E6F72">
              <w:rPr>
                <w:i/>
                <w:sz w:val="24"/>
                <w:szCs w:val="24"/>
              </w:rPr>
              <w:t>Квілідж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. Але навіть думки про </w:t>
            </w:r>
            <w:proofErr w:type="spellStart"/>
            <w:r w:rsidRPr="005E6F72">
              <w:rPr>
                <w:i/>
                <w:sz w:val="24"/>
                <w:szCs w:val="24"/>
              </w:rPr>
              <w:t>дементорів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 не лякали </w:t>
            </w:r>
            <w:proofErr w:type="spellStart"/>
            <w:r w:rsidRPr="005E6F72">
              <w:rPr>
                <w:i/>
                <w:sz w:val="24"/>
                <w:szCs w:val="24"/>
              </w:rPr>
              <w:t>сміливогот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 Гаррі так, як думка про екзамен з алхімії у професора </w:t>
            </w:r>
            <w:proofErr w:type="spellStart"/>
            <w:r w:rsidRPr="005E6F72">
              <w:rPr>
                <w:i/>
                <w:sz w:val="24"/>
                <w:szCs w:val="24"/>
              </w:rPr>
              <w:t>Снейпа</w:t>
            </w:r>
            <w:proofErr w:type="spellEnd"/>
            <w:r w:rsidRPr="005E6F72">
              <w:rPr>
                <w:i/>
                <w:sz w:val="24"/>
                <w:szCs w:val="24"/>
              </w:rPr>
              <w:t xml:space="preserve">… </w:t>
            </w:r>
          </w:p>
          <w:p w14:paraId="252E66EC" w14:textId="77777777" w:rsidR="005A4598" w:rsidRPr="005E6F72" w:rsidRDefault="005A4598" w:rsidP="005A4598">
            <w:pPr>
              <w:jc w:val="both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    </w:t>
            </w:r>
            <w:r w:rsidRPr="005E6F72">
              <w:rPr>
                <w:i/>
                <w:sz w:val="24"/>
                <w:szCs w:val="24"/>
              </w:rPr>
              <w:t xml:space="preserve">Ось задача, яку отримав Гаррі Поттер на екзамені, яка пропонується </w:t>
            </w:r>
            <w:r w:rsidRPr="005E6F72">
              <w:rPr>
                <w:b/>
                <w:i/>
                <w:sz w:val="24"/>
                <w:szCs w:val="24"/>
              </w:rPr>
              <w:t>Вам</w:t>
            </w:r>
            <w:r w:rsidRPr="005E6F72">
              <w:rPr>
                <w:i/>
                <w:sz w:val="24"/>
                <w:szCs w:val="24"/>
              </w:rPr>
              <w:t xml:space="preserve"> також для </w:t>
            </w:r>
            <w:proofErr w:type="spellStart"/>
            <w:r w:rsidRPr="005E6F72">
              <w:rPr>
                <w:i/>
                <w:sz w:val="24"/>
                <w:szCs w:val="24"/>
              </w:rPr>
              <w:t>роз’язку</w:t>
            </w:r>
            <w:proofErr w:type="spellEnd"/>
            <w:r w:rsidRPr="005E6F72">
              <w:rPr>
                <w:i/>
                <w:sz w:val="24"/>
                <w:szCs w:val="24"/>
              </w:rPr>
              <w:t>:</w:t>
            </w:r>
          </w:p>
          <w:p w14:paraId="002F2249" w14:textId="77777777" w:rsidR="005A4598" w:rsidRPr="001D594E" w:rsidRDefault="005A4598" w:rsidP="005A4598">
            <w:pPr>
              <w:jc w:val="both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65E1C8" wp14:editId="27939F88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57785</wp:posOffset>
                  </wp:positionV>
                  <wp:extent cx="1829435" cy="1033780"/>
                  <wp:effectExtent l="0" t="0" r="0" b="0"/>
                  <wp:wrapSquare wrapText="bothSides"/>
                  <wp:docPr id="962946018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9435" cy="103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D594E">
              <w:rPr>
                <w:sz w:val="24"/>
                <w:szCs w:val="24"/>
              </w:rPr>
              <w:t xml:space="preserve">Дракони здатні випускати вогонь за рахунок бактерій, які знаходяться в їхніх легенях і формують вогненебезпечні газові суміші, які запалюються за рахунок тертя о </w:t>
            </w:r>
            <w:proofErr w:type="spellStart"/>
            <w:r w:rsidRPr="001D594E">
              <w:rPr>
                <w:sz w:val="24"/>
                <w:szCs w:val="24"/>
              </w:rPr>
              <w:t>шероховату</w:t>
            </w:r>
            <w:proofErr w:type="spellEnd"/>
            <w:r w:rsidRPr="001D594E">
              <w:rPr>
                <w:sz w:val="24"/>
                <w:szCs w:val="24"/>
              </w:rPr>
              <w:t xml:space="preserve"> гортань дракона. Мова буде йти про два види драконів, «Український </w:t>
            </w:r>
            <w:proofErr w:type="spellStart"/>
            <w:r w:rsidRPr="001D594E">
              <w:rPr>
                <w:sz w:val="24"/>
                <w:szCs w:val="24"/>
              </w:rPr>
              <w:t>бронебрюх</w:t>
            </w:r>
            <w:proofErr w:type="spellEnd"/>
            <w:r w:rsidRPr="001D594E">
              <w:rPr>
                <w:sz w:val="24"/>
                <w:szCs w:val="24"/>
              </w:rPr>
              <w:t>» (</w:t>
            </w:r>
            <w:proofErr w:type="spellStart"/>
            <w:r w:rsidRPr="001D594E">
              <w:rPr>
                <w:sz w:val="24"/>
                <w:szCs w:val="24"/>
              </w:rPr>
              <w:fldChar w:fldCharType="begin"/>
            </w:r>
            <w:r w:rsidRPr="001D594E">
              <w:rPr>
                <w:sz w:val="24"/>
                <w:szCs w:val="24"/>
              </w:rPr>
              <w:instrText xml:space="preserve"> HYPERLINK "http://ru.wikipedia.org/wiki/%D0%90%D0%BD%D0%B3%D0%BB%D0%B8%D0%B9%D1%81%D0%BA%D0%B8%D0%B9_%D1%8F%D0%B7%D1%8B%D0%BA" \o "Английский язык" </w:instrText>
            </w:r>
            <w:r w:rsidRPr="001D594E">
              <w:rPr>
                <w:sz w:val="24"/>
                <w:szCs w:val="24"/>
              </w:rPr>
            </w:r>
            <w:r w:rsidRPr="001D594E">
              <w:rPr>
                <w:sz w:val="24"/>
                <w:szCs w:val="24"/>
              </w:rPr>
              <w:fldChar w:fldCharType="separate"/>
            </w:r>
            <w:r w:rsidRPr="001D594E">
              <w:rPr>
                <w:rStyle w:val="a4"/>
                <w:sz w:val="24"/>
                <w:szCs w:val="24"/>
              </w:rPr>
              <w:t>англ</w:t>
            </w:r>
            <w:proofErr w:type="spellEnd"/>
            <w:r w:rsidRPr="001D594E">
              <w:rPr>
                <w:rStyle w:val="a4"/>
                <w:sz w:val="24"/>
                <w:szCs w:val="24"/>
              </w:rPr>
              <w:t>.</w:t>
            </w:r>
            <w:r w:rsidRPr="001D594E">
              <w:rPr>
                <w:sz w:val="24"/>
                <w:szCs w:val="24"/>
              </w:rPr>
              <w:fldChar w:fldCharType="end"/>
            </w:r>
            <w:r w:rsidRPr="001D594E">
              <w:rPr>
                <w:sz w:val="24"/>
                <w:szCs w:val="24"/>
              </w:rPr>
              <w:t> </w:t>
            </w:r>
            <w:r w:rsidRPr="001D594E">
              <w:rPr>
                <w:iCs/>
                <w:sz w:val="24"/>
                <w:szCs w:val="24"/>
                <w:lang w:val="en"/>
              </w:rPr>
              <w:t>Ukrainian</w:t>
            </w:r>
            <w:r w:rsidRPr="001D594E">
              <w:rPr>
                <w:iCs/>
                <w:sz w:val="24"/>
                <w:szCs w:val="24"/>
              </w:rPr>
              <w:t xml:space="preserve"> </w:t>
            </w:r>
            <w:r w:rsidRPr="001D594E">
              <w:rPr>
                <w:iCs/>
                <w:sz w:val="24"/>
                <w:szCs w:val="24"/>
                <w:lang w:val="en"/>
              </w:rPr>
              <w:t>Ironbelly</w:t>
            </w:r>
            <w:r w:rsidRPr="001D594E">
              <w:rPr>
                <w:sz w:val="24"/>
                <w:szCs w:val="24"/>
              </w:rPr>
              <w:t xml:space="preserve">)  та «Угорський </w:t>
            </w:r>
            <w:proofErr w:type="spellStart"/>
            <w:r w:rsidRPr="001D594E">
              <w:rPr>
                <w:sz w:val="24"/>
                <w:szCs w:val="24"/>
              </w:rPr>
              <w:t>хвостоніг</w:t>
            </w:r>
            <w:proofErr w:type="spellEnd"/>
            <w:r w:rsidRPr="001D594E">
              <w:rPr>
                <w:sz w:val="24"/>
                <w:szCs w:val="24"/>
              </w:rPr>
              <w:t>» (</w:t>
            </w:r>
            <w:proofErr w:type="spellStart"/>
            <w:r>
              <w:fldChar w:fldCharType="begin"/>
            </w:r>
            <w:r>
              <w:instrText>HYPERLINK "http://ru.wikipedia.org/wiki/%D0%90%D0%BD%D0%B3%D0%BB%D0%B8%D0%B9%D1%81%D0%BA%D0%B8%D0%B9_%D1%8F%D0%B7%D1%8B%D0%BA" \o "Английский язык"</w:instrText>
            </w:r>
            <w:r>
              <w:fldChar w:fldCharType="separate"/>
            </w:r>
            <w:r w:rsidRPr="001D594E">
              <w:rPr>
                <w:rStyle w:val="a4"/>
                <w:sz w:val="24"/>
                <w:szCs w:val="24"/>
              </w:rPr>
              <w:t>англ</w:t>
            </w:r>
            <w:proofErr w:type="spellEnd"/>
            <w:r w:rsidRPr="001D594E">
              <w:rPr>
                <w:rStyle w:val="a4"/>
                <w:sz w:val="24"/>
                <w:szCs w:val="24"/>
              </w:rPr>
              <w:t>.</w:t>
            </w:r>
            <w:r>
              <w:rPr>
                <w:rStyle w:val="a4"/>
                <w:sz w:val="24"/>
                <w:szCs w:val="24"/>
              </w:rPr>
              <w:fldChar w:fldCharType="end"/>
            </w:r>
            <w:r w:rsidRPr="001D594E">
              <w:rPr>
                <w:sz w:val="24"/>
                <w:szCs w:val="24"/>
              </w:rPr>
              <w:t> </w:t>
            </w:r>
            <w:r w:rsidRPr="001D594E">
              <w:rPr>
                <w:iCs/>
                <w:sz w:val="24"/>
                <w:szCs w:val="24"/>
                <w:lang w:val="en"/>
              </w:rPr>
              <w:t>Hungarian</w:t>
            </w:r>
            <w:r w:rsidRPr="001D594E">
              <w:rPr>
                <w:iCs/>
                <w:sz w:val="24"/>
                <w:szCs w:val="24"/>
              </w:rPr>
              <w:t xml:space="preserve"> </w:t>
            </w:r>
            <w:r w:rsidRPr="001D594E">
              <w:rPr>
                <w:iCs/>
                <w:sz w:val="24"/>
                <w:szCs w:val="24"/>
                <w:lang w:val="en"/>
              </w:rPr>
              <w:t>Horntail</w:t>
            </w:r>
            <w:r w:rsidRPr="001D594E">
              <w:rPr>
                <w:sz w:val="24"/>
                <w:szCs w:val="24"/>
              </w:rPr>
              <w:t>).</w:t>
            </w:r>
          </w:p>
          <w:p w14:paraId="2B4306FD" w14:textId="3DE11119" w:rsidR="005A4598" w:rsidRPr="001D594E" w:rsidRDefault="005A4598" w:rsidP="005A459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 w:rsidRPr="001D594E">
              <w:rPr>
                <w:sz w:val="24"/>
                <w:szCs w:val="24"/>
              </w:rPr>
              <w:t xml:space="preserve">Український </w:t>
            </w:r>
            <w:proofErr w:type="spellStart"/>
            <w:r w:rsidRPr="001D594E">
              <w:rPr>
                <w:sz w:val="24"/>
                <w:szCs w:val="24"/>
              </w:rPr>
              <w:t>бронебрюх</w:t>
            </w:r>
            <w:proofErr w:type="spellEnd"/>
            <w:r w:rsidRPr="001D594E">
              <w:rPr>
                <w:sz w:val="24"/>
                <w:szCs w:val="24"/>
              </w:rPr>
              <w:t xml:space="preserve"> в легенях формує газову суміш 30% </w:t>
            </w:r>
            <w:r w:rsidR="00D937E3">
              <w:rPr>
                <w:sz w:val="24"/>
                <w:szCs w:val="24"/>
              </w:rPr>
              <w:t>Водню</w:t>
            </w:r>
            <w:r w:rsidRPr="001D594E">
              <w:rPr>
                <w:sz w:val="24"/>
                <w:szCs w:val="24"/>
              </w:rPr>
              <w:t xml:space="preserve"> та 15% метану,  все інше кисень. Угорська </w:t>
            </w:r>
            <w:proofErr w:type="spellStart"/>
            <w:r w:rsidRPr="001D594E">
              <w:rPr>
                <w:sz w:val="24"/>
                <w:szCs w:val="24"/>
              </w:rPr>
              <w:t>хвостонога</w:t>
            </w:r>
            <w:proofErr w:type="spellEnd"/>
            <w:r w:rsidRPr="001D594E">
              <w:rPr>
                <w:sz w:val="24"/>
                <w:szCs w:val="24"/>
              </w:rPr>
              <w:t xml:space="preserve"> формує 35% водню та 5% карбон (ІІ) оксиду, все інше кисень. Об’єм легень кожного виду дракона – 4 000 л, а молярний об’єм газу в їх легенях – 16 л/моль</w:t>
            </w:r>
          </w:p>
          <w:p w14:paraId="456FE1CA" w14:textId="77777777" w:rsidR="005A4598" w:rsidRPr="001D594E" w:rsidRDefault="005A4598" w:rsidP="005A4598">
            <w:pPr>
              <w:numPr>
                <w:ilvl w:val="0"/>
                <w:numId w:val="1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1D594E">
              <w:rPr>
                <w:sz w:val="24"/>
                <w:szCs w:val="24"/>
              </w:rPr>
              <w:t>Визначте загальну кількість газу, що міститься в легенях дракону.</w:t>
            </w:r>
          </w:p>
          <w:p w14:paraId="7035EE5A" w14:textId="77777777" w:rsidR="005A4598" w:rsidRPr="001D594E" w:rsidRDefault="005A4598" w:rsidP="005A4598">
            <w:pPr>
              <w:numPr>
                <w:ilvl w:val="0"/>
                <w:numId w:val="1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1D594E">
              <w:rPr>
                <w:sz w:val="24"/>
                <w:szCs w:val="24"/>
              </w:rPr>
              <w:t>Яка кількість кисню міститься в легенях кожного дракону?</w:t>
            </w:r>
          </w:p>
          <w:p w14:paraId="6005E915" w14:textId="77777777" w:rsidR="005A4598" w:rsidRPr="001D594E" w:rsidRDefault="005A4598" w:rsidP="005A4598">
            <w:pPr>
              <w:numPr>
                <w:ilvl w:val="0"/>
                <w:numId w:val="1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1D594E">
              <w:rPr>
                <w:sz w:val="24"/>
                <w:szCs w:val="24"/>
              </w:rPr>
              <w:t>Напишіть та урівняйте рівняння, які описують згоряння вищезгаданих газів в кисні.</w:t>
            </w:r>
          </w:p>
          <w:p w14:paraId="228F8813" w14:textId="03FB43CE" w:rsidR="00592BB5" w:rsidRPr="00D937E3" w:rsidRDefault="005A4598" w:rsidP="007F3D5E">
            <w:pPr>
              <w:numPr>
                <w:ilvl w:val="0"/>
                <w:numId w:val="1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1D594E">
              <w:rPr>
                <w:sz w:val="24"/>
                <w:szCs w:val="24"/>
              </w:rPr>
              <w:t xml:space="preserve">Розрахуйте, чи достатньо кисню в легенях драконів, щоб спалити повністю газові суміші. </w:t>
            </w:r>
          </w:p>
        </w:tc>
      </w:tr>
      <w:tr w:rsidR="00D937E3" w14:paraId="292AF942" w14:textId="77777777" w:rsidTr="005D3D7C">
        <w:tc>
          <w:tcPr>
            <w:tcW w:w="284" w:type="dxa"/>
          </w:tcPr>
          <w:p w14:paraId="4C53DBCC" w14:textId="77777777" w:rsidR="00D937E3" w:rsidRDefault="00D937E3" w:rsidP="007F3D5E">
            <w:pPr>
              <w:jc w:val="both"/>
            </w:pPr>
          </w:p>
        </w:tc>
        <w:tc>
          <w:tcPr>
            <w:tcW w:w="9491" w:type="dxa"/>
          </w:tcPr>
          <w:p w14:paraId="482406F0" w14:textId="7AA43285" w:rsidR="00D937E3" w:rsidRDefault="00D937E3" w:rsidP="00D937E3">
            <w:pPr>
              <w:jc w:val="right"/>
              <w:rPr>
                <w:i/>
                <w:sz w:val="24"/>
                <w:szCs w:val="24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592BB5" w14:paraId="08D69CC8" w14:textId="77777777" w:rsidTr="005D3D7C">
        <w:tc>
          <w:tcPr>
            <w:tcW w:w="284" w:type="dxa"/>
          </w:tcPr>
          <w:p w14:paraId="554349A0" w14:textId="77777777" w:rsidR="00592BB5" w:rsidRDefault="00592BB5" w:rsidP="007F3D5E">
            <w:pPr>
              <w:jc w:val="both"/>
            </w:pPr>
          </w:p>
        </w:tc>
        <w:tc>
          <w:tcPr>
            <w:tcW w:w="9491" w:type="dxa"/>
          </w:tcPr>
          <w:p w14:paraId="12638C6C" w14:textId="77777777" w:rsidR="005A4598" w:rsidRPr="00E76FE1" w:rsidRDefault="005A4598" w:rsidP="005A4598">
            <w:pPr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E76FE1">
              <w:rPr>
                <w:b/>
                <w:bCs/>
                <w:sz w:val="24"/>
                <w:szCs w:val="24"/>
              </w:rPr>
              <w:t>Розв</w:t>
            </w:r>
            <w:proofErr w:type="spellEnd"/>
            <w:r w:rsidRPr="00E76FE1">
              <w:rPr>
                <w:b/>
                <w:bCs/>
                <w:sz w:val="24"/>
                <w:szCs w:val="24"/>
                <w:lang w:val="en-US"/>
              </w:rPr>
              <w:t>’</w:t>
            </w:r>
            <w:proofErr w:type="spellStart"/>
            <w:r w:rsidRPr="00E76FE1">
              <w:rPr>
                <w:b/>
                <w:bCs/>
                <w:sz w:val="24"/>
                <w:szCs w:val="24"/>
              </w:rPr>
              <w:t>язування</w:t>
            </w:r>
            <w:proofErr w:type="spellEnd"/>
            <w:r w:rsidRPr="00E76FE1">
              <w:rPr>
                <w:b/>
                <w:bCs/>
                <w:sz w:val="24"/>
                <w:szCs w:val="24"/>
              </w:rPr>
              <w:t>:</w:t>
            </w:r>
          </w:p>
          <w:p w14:paraId="100EC3BC" w14:textId="77777777" w:rsidR="005A4598" w:rsidRPr="00C573EE" w:rsidRDefault="005A4598" w:rsidP="005A4598">
            <w:pPr>
              <w:numPr>
                <w:ilvl w:val="0"/>
                <w:numId w:val="2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C573EE">
              <w:rPr>
                <w:position w:val="-30"/>
              </w:rPr>
              <w:object w:dxaOrig="2700" w:dyaOrig="680" w14:anchorId="5EA27C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33.75pt" o:ole="">
                  <v:imagedata r:id="rId10" o:title=""/>
                </v:shape>
                <o:OLEObject Type="Embed" ProgID="Equation.3" ShapeID="_x0000_i1025" DrawAspect="Content" ObjectID="_1796794571" r:id="rId11"/>
              </w:object>
            </w:r>
          </w:p>
          <w:p w14:paraId="2177B520" w14:textId="77777777" w:rsidR="005A4598" w:rsidRDefault="005A4598" w:rsidP="005A4598">
            <w:pPr>
              <w:numPr>
                <w:ilvl w:val="0"/>
                <w:numId w:val="2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704D00">
              <w:rPr>
                <w:sz w:val="24"/>
                <w:szCs w:val="24"/>
              </w:rPr>
              <w:t xml:space="preserve">«Український </w:t>
            </w:r>
            <w:proofErr w:type="spellStart"/>
            <w:r w:rsidRPr="00704D00">
              <w:rPr>
                <w:sz w:val="24"/>
                <w:szCs w:val="24"/>
              </w:rPr>
              <w:t>бронебрюх</w:t>
            </w:r>
            <w:proofErr w:type="spellEnd"/>
            <w:r w:rsidRPr="00704D00">
              <w:rPr>
                <w:sz w:val="24"/>
                <w:szCs w:val="24"/>
              </w:rPr>
              <w:t>»</w:t>
            </w:r>
            <w:r>
              <w:rPr>
                <w:sz w:val="24"/>
                <w:szCs w:val="24"/>
              </w:rPr>
              <w:t xml:space="preserve">  </w:t>
            </w:r>
            <w:r w:rsidRPr="008245D7">
              <w:rPr>
                <w:position w:val="-14"/>
              </w:rPr>
              <w:object w:dxaOrig="4280" w:dyaOrig="380" w14:anchorId="1A9D993C">
                <v:shape id="_x0000_i1026" type="#_x0000_t75" style="width:213.75pt;height:18.75pt" o:ole="">
                  <v:imagedata r:id="rId12" o:title=""/>
                </v:shape>
                <o:OLEObject Type="Embed" ProgID="Equation.3" ShapeID="_x0000_i1026" DrawAspect="Content" ObjectID="_1796794572" r:id="rId13"/>
              </w:object>
            </w:r>
          </w:p>
          <w:p w14:paraId="086C5E73" w14:textId="77777777" w:rsidR="005A4598" w:rsidRPr="00C573EE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704D00">
              <w:rPr>
                <w:sz w:val="24"/>
                <w:szCs w:val="24"/>
              </w:rPr>
              <w:t>«Угорськ</w:t>
            </w:r>
            <w:r>
              <w:rPr>
                <w:sz w:val="24"/>
                <w:szCs w:val="24"/>
              </w:rPr>
              <w:t>ий</w:t>
            </w:r>
            <w:r w:rsidRPr="00704D00">
              <w:rPr>
                <w:sz w:val="24"/>
                <w:szCs w:val="24"/>
              </w:rPr>
              <w:t xml:space="preserve"> </w:t>
            </w:r>
            <w:proofErr w:type="spellStart"/>
            <w:r w:rsidRPr="00704D00">
              <w:rPr>
                <w:sz w:val="24"/>
                <w:szCs w:val="24"/>
              </w:rPr>
              <w:t>хвостон</w:t>
            </w:r>
            <w:r>
              <w:rPr>
                <w:sz w:val="24"/>
                <w:szCs w:val="24"/>
              </w:rPr>
              <w:t>і</w:t>
            </w:r>
            <w:r w:rsidRPr="00704D00">
              <w:rPr>
                <w:sz w:val="24"/>
                <w:szCs w:val="24"/>
              </w:rPr>
              <w:t>г</w:t>
            </w:r>
            <w:proofErr w:type="spellEnd"/>
            <w:r w:rsidRPr="00704D00">
              <w:rPr>
                <w:sz w:val="24"/>
                <w:szCs w:val="24"/>
              </w:rPr>
              <w:t>»</w:t>
            </w:r>
            <w:r>
              <w:rPr>
                <w:sz w:val="24"/>
                <w:szCs w:val="24"/>
              </w:rPr>
              <w:t xml:space="preserve"> </w:t>
            </w:r>
            <w:r w:rsidRPr="008245D7">
              <w:rPr>
                <w:position w:val="-14"/>
              </w:rPr>
              <w:object w:dxaOrig="4239" w:dyaOrig="380" w14:anchorId="2B0C4FF1">
                <v:shape id="_x0000_i1027" type="#_x0000_t75" style="width:212.25pt;height:18.75pt" o:ole="">
                  <v:imagedata r:id="rId14" o:title=""/>
                </v:shape>
                <o:OLEObject Type="Embed" ProgID="Equation.3" ShapeID="_x0000_i1027" DrawAspect="Content" ObjectID="_1796794573" r:id="rId15"/>
              </w:object>
            </w:r>
          </w:p>
          <w:p w14:paraId="407022BE" w14:textId="77777777" w:rsidR="005A4598" w:rsidRPr="00C573EE" w:rsidRDefault="005A4598" w:rsidP="005A4598">
            <w:pPr>
              <w:numPr>
                <w:ilvl w:val="0"/>
                <w:numId w:val="2"/>
              </w:num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lang w:val="en-US"/>
              </w:rPr>
              <w:t>2H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+ O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↔ 2H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</w:p>
          <w:p w14:paraId="28F19902" w14:textId="77777777" w:rsidR="005A4598" w:rsidRDefault="005A4598" w:rsidP="005A4598">
            <w:pPr>
              <w:ind w:left="720"/>
              <w:jc w:val="both"/>
              <w:rPr>
                <w:lang w:val="en-US"/>
              </w:rPr>
            </w:pPr>
            <w:r>
              <w:rPr>
                <w:lang w:val="en-US"/>
              </w:rPr>
              <w:t>CH</w:t>
            </w:r>
            <w:r w:rsidRPr="00C573EE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+2O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↔ CO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+ 2H</w:t>
            </w:r>
            <w:r w:rsidRPr="00C573EE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</w:p>
          <w:p w14:paraId="5787AE3A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>
              <w:rPr>
                <w:lang w:val="en-US"/>
              </w:rPr>
              <w:t>2CO + O</w:t>
            </w:r>
            <w:r w:rsidRPr="00A61394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↔ 2CO</w:t>
            </w:r>
            <w:r w:rsidRPr="00C573EE">
              <w:rPr>
                <w:vertAlign w:val="subscript"/>
                <w:lang w:val="en-US"/>
              </w:rPr>
              <w:t>2</w:t>
            </w:r>
          </w:p>
          <w:p w14:paraId="0B33D25F" w14:textId="77777777" w:rsidR="005A4598" w:rsidRDefault="005A4598" w:rsidP="005A4598">
            <w:pPr>
              <w:numPr>
                <w:ilvl w:val="0"/>
                <w:numId w:val="2"/>
              </w:numPr>
              <w:spacing w:line="27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ізьмемо систему 100 л тоді об’ємні частки будуть відповідати об’єму в літрах. </w:t>
            </w:r>
          </w:p>
          <w:p w14:paraId="5E1A3E2F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704D00">
              <w:rPr>
                <w:sz w:val="24"/>
                <w:szCs w:val="24"/>
              </w:rPr>
              <w:t xml:space="preserve">«Український </w:t>
            </w:r>
            <w:proofErr w:type="spellStart"/>
            <w:r w:rsidRPr="00704D00">
              <w:rPr>
                <w:sz w:val="24"/>
                <w:szCs w:val="24"/>
              </w:rPr>
              <w:t>бронебрюх</w:t>
            </w:r>
            <w:proofErr w:type="spellEnd"/>
            <w:r w:rsidRPr="00704D00">
              <w:rPr>
                <w:sz w:val="24"/>
                <w:szCs w:val="24"/>
              </w:rPr>
              <w:t>»</w:t>
            </w:r>
            <w:r>
              <w:rPr>
                <w:sz w:val="24"/>
                <w:szCs w:val="24"/>
              </w:rPr>
              <w:t xml:space="preserve">  </w:t>
            </w:r>
          </w:p>
          <w:p w14:paraId="2FD06957" w14:textId="77777777" w:rsidR="005A4598" w:rsidRPr="00C573EE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CE28A2">
              <w:t>2</w:t>
            </w:r>
            <w:r w:rsidRPr="00921371">
              <w:rPr>
                <w:lang w:val="es-ES_tradnl"/>
              </w:rPr>
              <w:t>H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+ </w:t>
            </w:r>
            <w:r w:rsidRPr="00921371">
              <w:rPr>
                <w:lang w:val="es-ES_tradnl"/>
              </w:rPr>
              <w:t>O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↔ 2</w:t>
            </w:r>
            <w:r w:rsidRPr="00921371">
              <w:rPr>
                <w:lang w:val="es-ES_tradnl"/>
              </w:rPr>
              <w:t>H</w:t>
            </w:r>
            <w:r w:rsidRPr="00CE28A2">
              <w:rPr>
                <w:vertAlign w:val="subscript"/>
              </w:rPr>
              <w:t>2</w:t>
            </w:r>
            <w:r w:rsidRPr="00921371">
              <w:rPr>
                <w:lang w:val="es-ES_tradnl"/>
              </w:rPr>
              <w:t>O</w:t>
            </w:r>
          </w:p>
          <w:p w14:paraId="69660765" w14:textId="77777777" w:rsidR="005A4598" w:rsidRPr="00CE28A2" w:rsidRDefault="005A4598" w:rsidP="005A4598">
            <w:pPr>
              <w:ind w:left="720"/>
              <w:jc w:val="both"/>
            </w:pPr>
            <w:r w:rsidRPr="00921371">
              <w:rPr>
                <w:lang w:val="es-ES_tradnl"/>
              </w:rPr>
              <w:t>CH</w:t>
            </w:r>
            <w:r w:rsidRPr="00CE28A2">
              <w:rPr>
                <w:vertAlign w:val="subscript"/>
              </w:rPr>
              <w:t>4</w:t>
            </w:r>
            <w:r w:rsidRPr="00CE28A2">
              <w:t xml:space="preserve"> +2</w:t>
            </w:r>
            <w:r w:rsidRPr="00921371">
              <w:rPr>
                <w:lang w:val="es-ES_tradnl"/>
              </w:rPr>
              <w:t>O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↔ </w:t>
            </w:r>
            <w:r w:rsidRPr="00921371">
              <w:rPr>
                <w:lang w:val="es-ES_tradnl"/>
              </w:rPr>
              <w:t>CO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+ 2</w:t>
            </w:r>
            <w:r w:rsidRPr="00921371">
              <w:rPr>
                <w:lang w:val="es-ES_tradnl"/>
              </w:rPr>
              <w:t>H</w:t>
            </w:r>
            <w:r w:rsidRPr="00CE28A2">
              <w:rPr>
                <w:vertAlign w:val="subscript"/>
              </w:rPr>
              <w:t>2</w:t>
            </w:r>
            <w:r w:rsidRPr="00921371">
              <w:rPr>
                <w:lang w:val="es-ES_tradnl"/>
              </w:rPr>
              <w:t>O</w:t>
            </w:r>
          </w:p>
          <w:p w14:paraId="0A3690E6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ля спалення 30 л водню необхідно 15 л кисню, а для спалення 15 л СН</w:t>
            </w:r>
            <w:r w:rsidRPr="00A61394"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 xml:space="preserve"> необхідно 30 л кисню. Загалом кисню необхідно 45 л, його ми маємо 55 л. Отже, вистачить.</w:t>
            </w:r>
          </w:p>
          <w:p w14:paraId="6A618DE9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</w:p>
          <w:p w14:paraId="3B8E12FD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704D00">
              <w:rPr>
                <w:sz w:val="24"/>
                <w:szCs w:val="24"/>
              </w:rPr>
              <w:t>«Угорськ</w:t>
            </w:r>
            <w:r>
              <w:rPr>
                <w:sz w:val="24"/>
                <w:szCs w:val="24"/>
              </w:rPr>
              <w:t>ий</w:t>
            </w:r>
            <w:r w:rsidRPr="00704D00">
              <w:rPr>
                <w:sz w:val="24"/>
                <w:szCs w:val="24"/>
              </w:rPr>
              <w:t xml:space="preserve"> </w:t>
            </w:r>
            <w:proofErr w:type="spellStart"/>
            <w:r w:rsidRPr="00704D00">
              <w:rPr>
                <w:sz w:val="24"/>
                <w:szCs w:val="24"/>
              </w:rPr>
              <w:t>хвостон</w:t>
            </w:r>
            <w:r>
              <w:rPr>
                <w:sz w:val="24"/>
                <w:szCs w:val="24"/>
              </w:rPr>
              <w:t>і</w:t>
            </w:r>
            <w:r w:rsidRPr="00704D00">
              <w:rPr>
                <w:sz w:val="24"/>
                <w:szCs w:val="24"/>
              </w:rPr>
              <w:t>г</w:t>
            </w:r>
            <w:proofErr w:type="spellEnd"/>
            <w:r w:rsidRPr="00704D00">
              <w:rPr>
                <w:sz w:val="24"/>
                <w:szCs w:val="24"/>
              </w:rPr>
              <w:t>»</w:t>
            </w:r>
            <w:r>
              <w:rPr>
                <w:sz w:val="24"/>
                <w:szCs w:val="24"/>
              </w:rPr>
              <w:t xml:space="preserve"> :</w:t>
            </w:r>
          </w:p>
          <w:p w14:paraId="547B4A9A" w14:textId="77777777" w:rsidR="005A4598" w:rsidRPr="00C573EE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CE28A2">
              <w:t>2</w:t>
            </w:r>
            <w:r w:rsidRPr="008245D7">
              <w:rPr>
                <w:lang w:val="es-ES_tradnl"/>
              </w:rPr>
              <w:t>H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+ </w:t>
            </w:r>
            <w:r w:rsidRPr="008245D7">
              <w:rPr>
                <w:lang w:val="es-ES_tradnl"/>
              </w:rPr>
              <w:t>O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↔ 2</w:t>
            </w:r>
            <w:r w:rsidRPr="008245D7">
              <w:rPr>
                <w:lang w:val="es-ES_tradnl"/>
              </w:rPr>
              <w:t>H</w:t>
            </w:r>
            <w:r w:rsidRPr="00CE28A2">
              <w:rPr>
                <w:vertAlign w:val="subscript"/>
              </w:rPr>
              <w:t>2</w:t>
            </w:r>
            <w:r w:rsidRPr="008245D7">
              <w:rPr>
                <w:lang w:val="es-ES_tradnl"/>
              </w:rPr>
              <w:t>O</w:t>
            </w:r>
          </w:p>
          <w:p w14:paraId="18E9D5DB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 w:rsidRPr="00CE28A2">
              <w:t>2</w:t>
            </w:r>
            <w:r>
              <w:rPr>
                <w:lang w:val="en-US"/>
              </w:rPr>
              <w:t>CO</w:t>
            </w:r>
            <w:r w:rsidRPr="00CE28A2">
              <w:t xml:space="preserve"> + </w:t>
            </w:r>
            <w:r>
              <w:rPr>
                <w:lang w:val="en-US"/>
              </w:rPr>
              <w:t>O</w:t>
            </w:r>
            <w:r w:rsidRPr="00CE28A2">
              <w:rPr>
                <w:vertAlign w:val="subscript"/>
              </w:rPr>
              <w:t>2</w:t>
            </w:r>
            <w:r w:rsidRPr="00CE28A2">
              <w:t xml:space="preserve"> ↔ 2</w:t>
            </w:r>
            <w:r>
              <w:rPr>
                <w:lang w:val="en-US"/>
              </w:rPr>
              <w:t>CO</w:t>
            </w:r>
            <w:r w:rsidRPr="00CE28A2">
              <w:rPr>
                <w:vertAlign w:val="subscript"/>
              </w:rPr>
              <w:t>2</w:t>
            </w:r>
          </w:p>
          <w:p w14:paraId="5DBDF937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</w:p>
          <w:p w14:paraId="5C0E97D5" w14:textId="77777777" w:rsidR="005A4598" w:rsidRDefault="005A4598" w:rsidP="005A4598">
            <w:pPr>
              <w:ind w:left="7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ля спалення 35 л водню необхідно 17,5 л кисню, а для спалення 5 л СО необхідно 2,5 л кисню. Загалом кисню необхідно 20 л, його ми маємо 55 л. Отже вистачить.</w:t>
            </w:r>
          </w:p>
          <w:p w14:paraId="36E3B2F3" w14:textId="77777777" w:rsidR="005A4598" w:rsidRDefault="005A4598" w:rsidP="005A4598">
            <w:pPr>
              <w:jc w:val="center"/>
              <w:rPr>
                <w:bCs/>
                <w:sz w:val="24"/>
                <w:szCs w:val="24"/>
              </w:rPr>
            </w:pPr>
          </w:p>
          <w:p w14:paraId="23AB5282" w14:textId="77777777" w:rsidR="00592BB5" w:rsidRDefault="00592BB5" w:rsidP="007F3D5E">
            <w:pPr>
              <w:jc w:val="both"/>
            </w:pPr>
          </w:p>
          <w:p w14:paraId="116C7524" w14:textId="77777777" w:rsidR="00443A75" w:rsidRDefault="00443A75" w:rsidP="007F3D5E">
            <w:pPr>
              <w:jc w:val="both"/>
            </w:pPr>
          </w:p>
        </w:tc>
      </w:tr>
      <w:tr w:rsidR="00592BB5" w14:paraId="7030A417" w14:textId="77777777" w:rsidTr="005D3D7C">
        <w:tc>
          <w:tcPr>
            <w:tcW w:w="284" w:type="dxa"/>
          </w:tcPr>
          <w:p w14:paraId="2C4948B3" w14:textId="71AAD748" w:rsidR="00592BB5" w:rsidRDefault="005C283B" w:rsidP="007F3D5E">
            <w:pPr>
              <w:jc w:val="both"/>
            </w:pPr>
            <w:r>
              <w:lastRenderedPageBreak/>
              <w:t>2</w:t>
            </w:r>
          </w:p>
        </w:tc>
        <w:tc>
          <w:tcPr>
            <w:tcW w:w="9491" w:type="dxa"/>
          </w:tcPr>
          <w:p w14:paraId="34892835" w14:textId="77777777" w:rsidR="00046482" w:rsidRPr="00FE64A6" w:rsidRDefault="00046482" w:rsidP="00046482">
            <w:pPr>
              <w:ind w:firstLine="709"/>
              <w:jc w:val="both"/>
              <w:rPr>
                <w:rFonts w:cs="Times New Roman"/>
                <w:i/>
                <w:iCs/>
                <w:szCs w:val="28"/>
              </w:rPr>
            </w:pPr>
            <w:r w:rsidRPr="00FE64A6">
              <w:rPr>
                <w:rFonts w:cs="Times New Roman"/>
                <w:i/>
                <w:iCs/>
                <w:szCs w:val="28"/>
              </w:rPr>
              <w:t xml:space="preserve">Цинкову пластинку масою 13,2 г занурили в розчин </w:t>
            </w:r>
            <w:proofErr w:type="spellStart"/>
            <w:r w:rsidRPr="00FE64A6">
              <w:rPr>
                <w:rFonts w:cs="Times New Roman"/>
                <w:i/>
                <w:iCs/>
                <w:szCs w:val="28"/>
              </w:rPr>
              <w:t>ферум</w:t>
            </w:r>
            <w:proofErr w:type="spellEnd"/>
            <w:r w:rsidRPr="00FE64A6">
              <w:rPr>
                <w:rFonts w:cs="Times New Roman"/>
                <w:i/>
                <w:iCs/>
                <w:szCs w:val="28"/>
              </w:rPr>
              <w:t xml:space="preserve"> (ІІІ) нітрату масою 300 г, з масовою часткою солі 11,34%. Через деякий час пластинку дістали з розчину і виявилося, що масова частка </w:t>
            </w:r>
            <w:proofErr w:type="spellStart"/>
            <w:r w:rsidRPr="00FE64A6">
              <w:rPr>
                <w:rFonts w:cs="Times New Roman"/>
                <w:i/>
                <w:iCs/>
                <w:szCs w:val="28"/>
              </w:rPr>
              <w:t>ферум</w:t>
            </w:r>
            <w:proofErr w:type="spellEnd"/>
            <w:r w:rsidRPr="00FE64A6">
              <w:rPr>
                <w:rFonts w:cs="Times New Roman"/>
                <w:i/>
                <w:iCs/>
                <w:szCs w:val="28"/>
              </w:rPr>
              <w:t xml:space="preserve"> (ІІІ) нітрату стала рівною масовій частці утвореної солі цинку. Визначте, якою стала маса  пластинки, після того, як її дістали з розчину. </w:t>
            </w:r>
          </w:p>
          <w:p w14:paraId="1276BCAB" w14:textId="260750AA" w:rsidR="00592BB5" w:rsidRDefault="00592BB5" w:rsidP="007F3D5E">
            <w:pPr>
              <w:jc w:val="both"/>
            </w:pPr>
          </w:p>
        </w:tc>
      </w:tr>
      <w:tr w:rsidR="00D937E3" w14:paraId="1204438B" w14:textId="77777777" w:rsidTr="005D3D7C">
        <w:tc>
          <w:tcPr>
            <w:tcW w:w="284" w:type="dxa"/>
          </w:tcPr>
          <w:p w14:paraId="4127A89A" w14:textId="77777777" w:rsidR="00D937E3" w:rsidRDefault="00D937E3" w:rsidP="007F3D5E">
            <w:pPr>
              <w:jc w:val="both"/>
            </w:pPr>
          </w:p>
        </w:tc>
        <w:tc>
          <w:tcPr>
            <w:tcW w:w="9491" w:type="dxa"/>
          </w:tcPr>
          <w:p w14:paraId="297BEB72" w14:textId="489FD7C7" w:rsidR="00D937E3" w:rsidRPr="00FE64A6" w:rsidRDefault="00D937E3" w:rsidP="00D937E3">
            <w:pPr>
              <w:ind w:firstLine="709"/>
              <w:jc w:val="right"/>
              <w:rPr>
                <w:rFonts w:cs="Times New Roman"/>
                <w:i/>
                <w:iCs/>
                <w:szCs w:val="28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592BB5" w14:paraId="00D36D80" w14:textId="77777777" w:rsidTr="005D3D7C">
        <w:tc>
          <w:tcPr>
            <w:tcW w:w="284" w:type="dxa"/>
          </w:tcPr>
          <w:p w14:paraId="1513FA7F" w14:textId="77777777" w:rsidR="00592BB5" w:rsidRDefault="00592BB5" w:rsidP="007F3D5E">
            <w:pPr>
              <w:jc w:val="both"/>
            </w:pPr>
          </w:p>
        </w:tc>
        <w:tc>
          <w:tcPr>
            <w:tcW w:w="9491" w:type="dxa"/>
          </w:tcPr>
          <w:p w14:paraId="3CD8E8BC" w14:textId="77777777" w:rsidR="005C283B" w:rsidRPr="00D0605F" w:rsidRDefault="005C283B" w:rsidP="005C283B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D0605F">
              <w:rPr>
                <w:rFonts w:cs="Times New Roman"/>
                <w:noProof/>
                <w:lang w:eastAsia="uk-UA"/>
              </w:rPr>
              <w:t>Розв’язання</w:t>
            </w:r>
          </w:p>
          <w:p w14:paraId="68653721" w14:textId="77777777" w:rsidR="005C283B" w:rsidRDefault="005C283B" w:rsidP="005C283B">
            <w:pPr>
              <w:pStyle w:val="a5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Запишемо рівняння реакції:</w:t>
            </w:r>
          </w:p>
          <w:p w14:paraId="0E00EE18" w14:textId="77777777" w:rsidR="005C283B" w:rsidRPr="00F01A63" w:rsidRDefault="005C283B" w:rsidP="005C283B">
            <w:pPr>
              <w:pStyle w:val="a5"/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</w:pP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   </w:t>
            </w:r>
            <w:r w:rsidRPr="00F01A63"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х г </w:t>
            </w: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     </w:t>
            </w:r>
            <w:r w:rsidRPr="00F01A63"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    </w:t>
            </w:r>
            <w:r w:rsidRPr="00F01A63"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34,0 – х г</w:t>
            </w:r>
          </w:p>
          <w:p w14:paraId="54BAC0EB" w14:textId="77777777" w:rsidR="005C283B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3 Zn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 xml:space="preserve"> +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2 Fe(NO</w:t>
            </w:r>
            <w:r w:rsidRPr="00F01A63">
              <w:rPr>
                <w:rFonts w:ascii="Times New Roman" w:hAnsi="Times New Roman" w:cs="Times New Roman"/>
                <w:noProof/>
                <w:sz w:val="28"/>
                <w:vertAlign w:val="subscript"/>
                <w:lang w:val="en-US" w:eastAsia="uk-UA"/>
              </w:rPr>
              <w:t>3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)</w:t>
            </w:r>
            <w:r w:rsidRPr="00F01A63">
              <w:rPr>
                <w:rFonts w:ascii="Times New Roman" w:hAnsi="Times New Roman" w:cs="Times New Roman"/>
                <w:noProof/>
                <w:sz w:val="28"/>
                <w:vertAlign w:val="subscript"/>
                <w:lang w:val="en-US" w:eastAsia="uk-UA"/>
              </w:rPr>
              <w:t>3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 xml:space="preserve">   =   2 Fe  +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3 Zn(NO</w:t>
            </w:r>
            <w:r w:rsidRPr="00F01A63">
              <w:rPr>
                <w:rFonts w:ascii="Times New Roman" w:hAnsi="Times New Roman" w:cs="Times New Roman"/>
                <w:noProof/>
                <w:sz w:val="28"/>
                <w:vertAlign w:val="subscript"/>
                <w:lang w:val="en-US" w:eastAsia="uk-UA"/>
              </w:rPr>
              <w:t>3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)</w:t>
            </w:r>
            <w:r w:rsidRPr="00F01A63">
              <w:rPr>
                <w:rFonts w:ascii="Times New Roman" w:hAnsi="Times New Roman" w:cs="Times New Roman"/>
                <w:noProof/>
                <w:sz w:val="28"/>
                <w:vertAlign w:val="subscript"/>
                <w:lang w:val="en-US" w:eastAsia="uk-UA"/>
              </w:rPr>
              <w:t>2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.</w:t>
            </w:r>
          </w:p>
          <w:p w14:paraId="1B87EC09" w14:textId="77777777" w:rsidR="005C283B" w:rsidRPr="00F01A63" w:rsidRDefault="005C283B" w:rsidP="005C283B">
            <w:pPr>
              <w:pStyle w:val="a5"/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</w:pP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65</w:t>
            </w:r>
            <w:r w:rsidRPr="00F01A63"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>г</w:t>
            </w: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/моль  </w:t>
            </w:r>
            <w:r w:rsidRPr="00F01A63"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</w:t>
            </w:r>
            <w:r>
              <w:rPr>
                <w:rFonts w:ascii="Times New Roman" w:hAnsi="Times New Roman" w:cs="Times New Roman"/>
                <w:i/>
                <w:noProof/>
                <w:sz w:val="24"/>
                <w:lang w:eastAsia="uk-UA"/>
              </w:rPr>
              <w:t xml:space="preserve">   242 г/моль         56 г/моль     189 г/моль </w:t>
            </w:r>
          </w:p>
          <w:p w14:paraId="4876E7FD" w14:textId="77777777" w:rsidR="005C283B" w:rsidRPr="00ED071A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</w:pPr>
          </w:p>
          <w:p w14:paraId="14AEC322" w14:textId="77777777" w:rsidR="005C283B" w:rsidRDefault="005C283B" w:rsidP="005C283B">
            <w:pPr>
              <w:pStyle w:val="a5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Розрахуємо масу ферум (ІІІ) нітрату в розчині до занурення пластинки:</w:t>
            </w:r>
          </w:p>
          <w:p w14:paraId="0F80AA40" w14:textId="77777777" w:rsidR="005C283B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солі) =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sym w:font="Symbol" w:char="F077"/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солі)·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розчину) = 0,1134·300,0 = 34,0 г.</w:t>
            </w:r>
          </w:p>
          <w:p w14:paraId="561003E2" w14:textId="77777777" w:rsidR="005C283B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</w:p>
          <w:p w14:paraId="3F71DC81" w14:textId="77777777" w:rsidR="005C283B" w:rsidRPr="00ED071A" w:rsidRDefault="005C283B" w:rsidP="005C283B">
            <w:pPr>
              <w:pStyle w:val="a5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За умовами задачі після реакції цинкової пластинки і розчину масові частки нітратів рівні, то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Fe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O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)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)  =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Z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O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)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2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).</w:t>
            </w:r>
          </w:p>
          <w:p w14:paraId="0E250DD1" w14:textId="77777777" w:rsidR="005C283B" w:rsidRPr="00523E35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Позначимо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Z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O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val="ru-RU"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)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val="ru-RU" w:eastAsia="uk-UA"/>
              </w:rPr>
              <w:t>2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) = </w:t>
            </w:r>
            <w:r w:rsidRPr="00ED071A">
              <w:rPr>
                <w:rFonts w:ascii="Times New Roman" w:hAnsi="Times New Roman" w:cs="Times New Roman"/>
                <w:i/>
                <w:noProof/>
                <w:sz w:val="28"/>
                <w:lang w:val="ru-RU" w:eastAsia="uk-UA"/>
              </w:rPr>
              <w:t>х г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.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Тоді маса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Fe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O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val="ru-RU"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)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val="ru-RU"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)  = </w:t>
            </w:r>
            <w:r w:rsidRPr="00533CD0">
              <w:rPr>
                <w:rFonts w:ascii="Times New Roman" w:hAnsi="Times New Roman" w:cs="Times New Roman"/>
                <w:i/>
                <w:noProof/>
                <w:sz w:val="28"/>
                <w:lang w:eastAsia="uk-UA"/>
              </w:rPr>
              <w:t>34,0-х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</w:t>
            </w:r>
            <w:r w:rsidRPr="00523E35">
              <w:rPr>
                <w:rFonts w:ascii="Times New Roman" w:hAnsi="Times New Roman" w:cs="Times New Roman"/>
                <w:i/>
                <w:noProof/>
                <w:sz w:val="28"/>
                <w:lang w:eastAsia="uk-UA"/>
              </w:rPr>
              <w:t>г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.</w:t>
            </w:r>
          </w:p>
          <w:p w14:paraId="3E8FD34F" w14:textId="77777777" w:rsidR="005C283B" w:rsidRPr="00533CD0" w:rsidRDefault="005C283B" w:rsidP="005C283B">
            <w:pPr>
              <w:ind w:firstLine="708"/>
              <w:rPr>
                <w:rFonts w:cs="Times New Roman"/>
                <w:noProof/>
                <w:lang w:eastAsia="uk-UA"/>
              </w:rPr>
            </w:pPr>
            <w:r>
              <w:rPr>
                <w:rFonts w:cs="Times New Roman"/>
                <w:noProof/>
                <w:lang w:eastAsia="uk-UA"/>
              </w:rPr>
              <w:t>За рівнянням реакції:</w:t>
            </w:r>
          </w:p>
          <w:p w14:paraId="2EAA4302" w14:textId="77777777" w:rsidR="005C283B" w:rsidRDefault="00000000" w:rsidP="005C283B">
            <w:pPr>
              <w:ind w:firstLine="709"/>
              <w:rPr>
                <w:rFonts w:eastAsiaTheme="minorEastAsia" w:cs="Times New Roman"/>
                <w:i/>
                <w:noProof/>
                <w:lang w:eastAsia="uk-UA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lang w:eastAsia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lang w:eastAsia="uk-UA"/>
                    </w:rPr>
                    <m:t xml:space="preserve">34,0-х 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lang w:eastAsia="uk-UA"/>
                    </w:rPr>
                    <m:t>2·242</m:t>
                  </m:r>
                </m:den>
              </m:f>
              <m:r>
                <w:rPr>
                  <w:rFonts w:ascii="Cambria Math" w:hAnsi="Cambria Math" w:cs="Times New Roman"/>
                  <w:noProof/>
                  <w:lang w:eastAsia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lang w:eastAsia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lang w:eastAsia="uk-UA"/>
                    </w:rPr>
                    <m:t>х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lang w:eastAsia="uk-UA"/>
                    </w:rPr>
                    <m:t>3·189</m:t>
                  </m:r>
                </m:den>
              </m:f>
            </m:oMath>
            <w:r w:rsidR="005C283B">
              <w:rPr>
                <w:rFonts w:eastAsiaTheme="minorEastAsia" w:cs="Times New Roman"/>
                <w:noProof/>
                <w:lang w:eastAsia="uk-UA"/>
              </w:rPr>
              <w:t xml:space="preserve">, звідси х = </w:t>
            </w:r>
            <w:r w:rsidR="005C283B" w:rsidRPr="00533CD0">
              <w:rPr>
                <w:rFonts w:eastAsiaTheme="minorEastAsia" w:cs="Times New Roman"/>
                <w:i/>
                <w:noProof/>
                <w:lang w:eastAsia="uk-UA"/>
              </w:rPr>
              <w:t>18,4 г.</w:t>
            </w:r>
          </w:p>
          <w:p w14:paraId="54D97E3D" w14:textId="77777777" w:rsidR="005C283B" w:rsidRDefault="005C283B" w:rsidP="005C283B">
            <w:pPr>
              <w:ind w:firstLine="709"/>
              <w:rPr>
                <w:rFonts w:cs="Times New Roman"/>
                <w:noProof/>
                <w:vertAlign w:val="subscript"/>
                <w:lang w:eastAsia="uk-UA"/>
              </w:rPr>
            </w:pPr>
            <w:r>
              <w:rPr>
                <w:rFonts w:eastAsiaTheme="minorEastAsia" w:cs="Times New Roman"/>
                <w:noProof/>
                <w:lang w:eastAsia="uk-UA"/>
              </w:rPr>
              <w:t xml:space="preserve">Розрахуємо кількість речовини 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NO</w:t>
            </w:r>
            <w:r w:rsidRPr="00ED071A">
              <w:rPr>
                <w:rFonts w:cs="Times New Roman"/>
                <w:noProof/>
                <w:vertAlign w:val="subscript"/>
                <w:lang w:eastAsia="uk-UA"/>
              </w:rPr>
              <w:t>3</w:t>
            </w:r>
            <w:r w:rsidRPr="00ED071A">
              <w:rPr>
                <w:rFonts w:cs="Times New Roman"/>
                <w:noProof/>
                <w:lang w:eastAsia="uk-UA"/>
              </w:rPr>
              <w:t>)</w:t>
            </w:r>
            <w:r w:rsidRPr="00ED071A">
              <w:rPr>
                <w:rFonts w:cs="Times New Roman"/>
                <w:noProof/>
                <w:vertAlign w:val="subscript"/>
                <w:lang w:eastAsia="uk-UA"/>
              </w:rPr>
              <w:t>2</w:t>
            </w:r>
            <w:r>
              <w:rPr>
                <w:rFonts w:cs="Times New Roman"/>
                <w:noProof/>
                <w:vertAlign w:val="subscript"/>
                <w:lang w:eastAsia="uk-UA"/>
              </w:rPr>
              <w:t xml:space="preserve">. </w:t>
            </w:r>
          </w:p>
          <w:p w14:paraId="36CCD42F" w14:textId="77777777" w:rsidR="005C283B" w:rsidRPr="00162AE7" w:rsidRDefault="005C283B" w:rsidP="005C283B">
            <w:pPr>
              <w:ind w:firstLine="709"/>
              <w:rPr>
                <w:rFonts w:cs="Times New Roman"/>
                <w:noProof/>
                <w:lang w:eastAsia="uk-UA"/>
              </w:rPr>
            </w:pPr>
            <w:r>
              <w:rPr>
                <w:rFonts w:cs="Times New Roman"/>
                <w:noProof/>
                <w:lang w:val="en-US" w:eastAsia="uk-UA"/>
              </w:rPr>
              <w:t>n</w:t>
            </w:r>
            <w:r w:rsidRPr="00ED071A">
              <w:rPr>
                <w:rFonts w:cs="Times New Roman"/>
                <w:noProof/>
                <w:lang w:val="ru-RU"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val="ru-RU"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NO</w:t>
            </w:r>
            <w:r w:rsidRPr="00ED071A">
              <w:rPr>
                <w:rFonts w:cs="Times New Roman"/>
                <w:noProof/>
                <w:vertAlign w:val="subscript"/>
                <w:lang w:val="ru-RU" w:eastAsia="uk-UA"/>
              </w:rPr>
              <w:t>3</w:t>
            </w:r>
            <w:r w:rsidRPr="00ED071A">
              <w:rPr>
                <w:rFonts w:cs="Times New Roman"/>
                <w:noProof/>
                <w:lang w:val="ru-RU" w:eastAsia="uk-UA"/>
              </w:rPr>
              <w:t>)</w:t>
            </w:r>
            <w:r w:rsidRPr="00ED071A">
              <w:rPr>
                <w:rFonts w:cs="Times New Roman"/>
                <w:noProof/>
                <w:vertAlign w:val="subscript"/>
                <w:lang w:val="ru-RU" w:eastAsia="uk-UA"/>
              </w:rPr>
              <w:t>2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 = 18,4 </w:t>
            </w:r>
            <w:r>
              <w:rPr>
                <w:rFonts w:cs="Times New Roman"/>
                <w:noProof/>
                <w:lang w:eastAsia="uk-UA"/>
              </w:rPr>
              <w:t>г / 189 г/моль = 0,0974 моль.</w:t>
            </w:r>
          </w:p>
          <w:p w14:paraId="6AF4E9BC" w14:textId="77777777" w:rsidR="005C283B" w:rsidRDefault="005C283B" w:rsidP="005C283B">
            <w:pPr>
              <w:rPr>
                <w:rFonts w:cs="Times New Roman"/>
                <w:i/>
                <w:noProof/>
                <w:lang w:eastAsia="uk-UA"/>
              </w:rPr>
            </w:pPr>
          </w:p>
          <w:p w14:paraId="50B7C942" w14:textId="77777777" w:rsidR="005C283B" w:rsidRDefault="005C283B" w:rsidP="005C283B">
            <w:pPr>
              <w:pStyle w:val="a5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Відповідно рівняння реакції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Z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O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3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)</w:t>
            </w:r>
            <w:r w:rsidRPr="00ED071A">
              <w:rPr>
                <w:rFonts w:ascii="Times New Roman" w:hAnsi="Times New Roman" w:cs="Times New Roman"/>
                <w:noProof/>
                <w:sz w:val="28"/>
                <w:vertAlign w:val="subscript"/>
                <w:lang w:eastAsia="uk-UA"/>
              </w:rPr>
              <w:t>2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) =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Z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) =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0,0974 моль</w:t>
            </w:r>
          </w:p>
          <w:p w14:paraId="35B0BB79" w14:textId="77777777" w:rsidR="005C283B" w:rsidRPr="00162AE7" w:rsidRDefault="005C283B" w:rsidP="005C283B">
            <w:pPr>
              <w:ind w:left="360"/>
              <w:rPr>
                <w:rFonts w:cs="Times New Roman"/>
                <w:noProof/>
                <w:lang w:eastAsia="uk-UA"/>
              </w:rPr>
            </w:pPr>
            <w:r>
              <w:rPr>
                <w:rFonts w:cs="Times New Roman"/>
                <w:noProof/>
                <w:lang w:val="en-US" w:eastAsia="uk-UA"/>
              </w:rPr>
              <w:t>m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 (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  = </w:t>
            </w:r>
            <w:r>
              <w:rPr>
                <w:rFonts w:cs="Times New Roman"/>
                <w:noProof/>
                <w:lang w:val="en-US" w:eastAsia="uk-UA"/>
              </w:rPr>
              <w:t>n</w:t>
            </w:r>
            <w:r w:rsidRPr="00ED071A">
              <w:rPr>
                <w:rFonts w:cs="Times New Roman"/>
                <w:noProof/>
                <w:lang w:val="ru-RU"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· </w:t>
            </w:r>
            <w:r>
              <w:rPr>
                <w:rFonts w:cs="Times New Roman"/>
                <w:noProof/>
                <w:lang w:val="en-US" w:eastAsia="uk-UA"/>
              </w:rPr>
              <w:t>M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 (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 = </w:t>
            </w:r>
            <w:r>
              <w:rPr>
                <w:rFonts w:cs="Times New Roman"/>
                <w:noProof/>
                <w:lang w:eastAsia="uk-UA"/>
              </w:rPr>
              <w:t>0,0974 моль</w:t>
            </w:r>
            <w:r w:rsidRPr="00ED071A">
              <w:rPr>
                <w:rFonts w:cs="Times New Roman"/>
                <w:noProof/>
                <w:lang w:val="ru-RU" w:eastAsia="uk-UA"/>
              </w:rPr>
              <w:t>·65</w:t>
            </w:r>
            <w:r>
              <w:rPr>
                <w:rFonts w:cs="Times New Roman"/>
                <w:noProof/>
                <w:lang w:eastAsia="uk-UA"/>
              </w:rPr>
              <w:t>,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0 </w:t>
            </w:r>
            <w:r>
              <w:rPr>
                <w:rFonts w:cs="Times New Roman"/>
                <w:noProof/>
                <w:lang w:eastAsia="uk-UA"/>
              </w:rPr>
              <w:t>г/моль = 6,33  г.</w:t>
            </w:r>
          </w:p>
          <w:p w14:paraId="5814EA45" w14:textId="77777777" w:rsidR="005C283B" w:rsidRDefault="005C283B" w:rsidP="005C283B">
            <w:pPr>
              <w:ind w:left="360"/>
              <w:rPr>
                <w:rFonts w:cs="Times New Roman"/>
                <w:noProof/>
                <w:lang w:eastAsia="uk-UA"/>
              </w:rPr>
            </w:pPr>
            <w:r>
              <w:rPr>
                <w:rFonts w:cs="Times New Roman"/>
                <w:noProof/>
                <w:lang w:val="en-US" w:eastAsia="uk-UA"/>
              </w:rPr>
              <w:t>n</w:t>
            </w:r>
            <w:r w:rsidRPr="00ED071A">
              <w:rPr>
                <w:rFonts w:cs="Times New Roman"/>
                <w:noProof/>
                <w:lang w:eastAsia="uk-UA"/>
              </w:rPr>
              <w:t xml:space="preserve"> (</w:t>
            </w:r>
            <w:r>
              <w:rPr>
                <w:rFonts w:cs="Times New Roman"/>
                <w:noProof/>
                <w:lang w:val="en-US" w:eastAsia="uk-UA"/>
              </w:rPr>
              <w:t>Fe</w:t>
            </w:r>
            <w:r w:rsidRPr="00ED071A">
              <w:rPr>
                <w:rFonts w:cs="Times New Roman"/>
                <w:noProof/>
                <w:lang w:eastAsia="uk-UA"/>
              </w:rPr>
              <w:t xml:space="preserve">)  =2/3· </w:t>
            </w:r>
            <w:r>
              <w:rPr>
                <w:rFonts w:cs="Times New Roman"/>
                <w:noProof/>
                <w:lang w:val="en-US" w:eastAsia="uk-UA"/>
              </w:rPr>
              <w:t>n</w:t>
            </w:r>
            <w:r w:rsidRPr="00ED071A">
              <w:rPr>
                <w:rFonts w:cs="Times New Roman"/>
                <w:noProof/>
                <w:lang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Zn</w:t>
            </w:r>
            <w:r w:rsidRPr="00ED071A">
              <w:rPr>
                <w:rFonts w:cs="Times New Roman"/>
                <w:noProof/>
                <w:lang w:eastAsia="uk-UA"/>
              </w:rPr>
              <w:t>)· = 2/3·</w:t>
            </w:r>
            <w:r>
              <w:rPr>
                <w:rFonts w:cs="Times New Roman"/>
                <w:noProof/>
                <w:lang w:eastAsia="uk-UA"/>
              </w:rPr>
              <w:t>0,0974 моль</w:t>
            </w:r>
            <w:r w:rsidRPr="00ED071A">
              <w:rPr>
                <w:rFonts w:cs="Times New Roman"/>
                <w:noProof/>
                <w:lang w:eastAsia="uk-UA"/>
              </w:rPr>
              <w:t>·</w:t>
            </w:r>
            <w:r>
              <w:rPr>
                <w:rFonts w:cs="Times New Roman"/>
                <w:noProof/>
                <w:lang w:eastAsia="uk-UA"/>
              </w:rPr>
              <w:t xml:space="preserve">= </w:t>
            </w:r>
            <w:r w:rsidRPr="00ED071A">
              <w:rPr>
                <w:rFonts w:cs="Times New Roman"/>
                <w:noProof/>
                <w:lang w:eastAsia="uk-UA"/>
              </w:rPr>
              <w:t>0</w:t>
            </w:r>
            <w:r>
              <w:rPr>
                <w:rFonts w:cs="Times New Roman"/>
                <w:noProof/>
                <w:lang w:eastAsia="uk-UA"/>
              </w:rPr>
              <w:t>,</w:t>
            </w:r>
            <w:r w:rsidRPr="00ED071A">
              <w:rPr>
                <w:rFonts w:cs="Times New Roman"/>
                <w:noProof/>
                <w:lang w:eastAsia="uk-UA"/>
              </w:rPr>
              <w:t xml:space="preserve">0649 </w:t>
            </w:r>
            <w:r>
              <w:rPr>
                <w:rFonts w:cs="Times New Roman"/>
                <w:noProof/>
                <w:lang w:eastAsia="uk-UA"/>
              </w:rPr>
              <w:t>моль.</w:t>
            </w:r>
          </w:p>
          <w:p w14:paraId="356C46B0" w14:textId="77777777" w:rsidR="005C283B" w:rsidRPr="00162AE7" w:rsidRDefault="005C283B" w:rsidP="005C283B">
            <w:pPr>
              <w:ind w:left="360"/>
              <w:rPr>
                <w:rFonts w:cs="Times New Roman"/>
                <w:noProof/>
                <w:lang w:eastAsia="uk-UA"/>
              </w:rPr>
            </w:pPr>
            <w:r>
              <w:rPr>
                <w:rFonts w:cs="Times New Roman"/>
                <w:noProof/>
                <w:lang w:val="en-US" w:eastAsia="uk-UA"/>
              </w:rPr>
              <w:t>m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 (</w:t>
            </w:r>
            <w:r>
              <w:rPr>
                <w:rFonts w:cs="Times New Roman"/>
                <w:noProof/>
                <w:lang w:val="en-US" w:eastAsia="uk-UA"/>
              </w:rPr>
              <w:t>Fe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  = </w:t>
            </w:r>
            <w:r>
              <w:rPr>
                <w:rFonts w:cs="Times New Roman"/>
                <w:noProof/>
                <w:lang w:val="en-US" w:eastAsia="uk-UA"/>
              </w:rPr>
              <w:t>n</w:t>
            </w:r>
            <w:r w:rsidRPr="00ED071A">
              <w:rPr>
                <w:rFonts w:cs="Times New Roman"/>
                <w:noProof/>
                <w:lang w:val="ru-RU" w:eastAsia="uk-UA"/>
              </w:rPr>
              <w:t>(</w:t>
            </w:r>
            <w:r>
              <w:rPr>
                <w:rFonts w:cs="Times New Roman"/>
                <w:noProof/>
                <w:lang w:val="en-US" w:eastAsia="uk-UA"/>
              </w:rPr>
              <w:t>Fe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· </w:t>
            </w:r>
            <w:r>
              <w:rPr>
                <w:rFonts w:cs="Times New Roman"/>
                <w:noProof/>
                <w:lang w:val="en-US" w:eastAsia="uk-UA"/>
              </w:rPr>
              <w:t>M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 (</w:t>
            </w:r>
            <w:r>
              <w:rPr>
                <w:rFonts w:cs="Times New Roman"/>
                <w:noProof/>
                <w:lang w:val="en-US" w:eastAsia="uk-UA"/>
              </w:rPr>
              <w:t>Fe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) = </w:t>
            </w:r>
            <w:r>
              <w:rPr>
                <w:rFonts w:cs="Times New Roman"/>
                <w:noProof/>
                <w:lang w:eastAsia="uk-UA"/>
              </w:rPr>
              <w:t>0,0</w:t>
            </w:r>
            <w:r w:rsidRPr="00ED071A">
              <w:rPr>
                <w:rFonts w:cs="Times New Roman"/>
                <w:noProof/>
                <w:lang w:val="ru-RU" w:eastAsia="uk-UA"/>
              </w:rPr>
              <w:t>649</w:t>
            </w:r>
            <w:r>
              <w:rPr>
                <w:rFonts w:cs="Times New Roman"/>
                <w:noProof/>
                <w:lang w:eastAsia="uk-UA"/>
              </w:rPr>
              <w:t xml:space="preserve"> моль</w:t>
            </w:r>
            <w:r w:rsidRPr="00ED071A">
              <w:rPr>
                <w:rFonts w:cs="Times New Roman"/>
                <w:noProof/>
                <w:lang w:val="ru-RU" w:eastAsia="uk-UA"/>
              </w:rPr>
              <w:t>·56</w:t>
            </w:r>
            <w:r>
              <w:rPr>
                <w:rFonts w:cs="Times New Roman"/>
                <w:noProof/>
                <w:lang w:eastAsia="uk-UA"/>
              </w:rPr>
              <w:t>,</w:t>
            </w:r>
            <w:r w:rsidRPr="00ED071A">
              <w:rPr>
                <w:rFonts w:cs="Times New Roman"/>
                <w:noProof/>
                <w:lang w:val="ru-RU" w:eastAsia="uk-UA"/>
              </w:rPr>
              <w:t xml:space="preserve">0 </w:t>
            </w:r>
            <w:r>
              <w:rPr>
                <w:rFonts w:cs="Times New Roman"/>
                <w:noProof/>
                <w:lang w:eastAsia="uk-UA"/>
              </w:rPr>
              <w:t xml:space="preserve">г/моль = </w:t>
            </w:r>
            <w:r w:rsidRPr="00ED071A">
              <w:rPr>
                <w:rFonts w:cs="Times New Roman"/>
                <w:noProof/>
                <w:lang w:val="ru-RU" w:eastAsia="uk-UA"/>
              </w:rPr>
              <w:t>3,63</w:t>
            </w:r>
            <w:r>
              <w:rPr>
                <w:rFonts w:cs="Times New Roman"/>
                <w:noProof/>
                <w:lang w:eastAsia="uk-UA"/>
              </w:rPr>
              <w:t xml:space="preserve"> г.</w:t>
            </w:r>
          </w:p>
          <w:p w14:paraId="15E09DD0" w14:textId="77777777" w:rsidR="005C283B" w:rsidRPr="00162AE7" w:rsidRDefault="005C283B" w:rsidP="005C283B">
            <w:pPr>
              <w:ind w:left="360"/>
              <w:rPr>
                <w:rFonts w:cs="Times New Roman"/>
                <w:noProof/>
                <w:lang w:eastAsia="uk-UA"/>
              </w:rPr>
            </w:pPr>
          </w:p>
          <w:p w14:paraId="6513002A" w14:textId="77777777" w:rsidR="005C283B" w:rsidRPr="00ED071A" w:rsidRDefault="005C283B" w:rsidP="005C283B">
            <w:pPr>
              <w:pStyle w:val="a5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Маса цинкової пластинки  після реакції буде становити:</w:t>
            </w:r>
          </w:p>
          <w:p w14:paraId="24FA2FAA" w14:textId="77777777" w:rsidR="005C283B" w:rsidRPr="009B0FBA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eastAsia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>(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пластинки після реакції) =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(пластинки до реакції) –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 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Zn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) 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 xml:space="preserve"> + 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m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 (</w:t>
            </w:r>
            <w:r>
              <w:rPr>
                <w:rFonts w:ascii="Times New Roman" w:hAnsi="Times New Roman" w:cs="Times New Roman"/>
                <w:noProof/>
                <w:sz w:val="28"/>
                <w:lang w:val="en-US" w:eastAsia="uk-UA"/>
              </w:rPr>
              <w:t>Fe</w:t>
            </w:r>
            <w:r w:rsidRPr="00ED071A"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  <w:t xml:space="preserve">)  = </w:t>
            </w:r>
            <w:r>
              <w:rPr>
                <w:rFonts w:ascii="Times New Roman" w:hAnsi="Times New Roman" w:cs="Times New Roman"/>
                <w:noProof/>
                <w:sz w:val="28"/>
                <w:lang w:eastAsia="uk-UA"/>
              </w:rPr>
              <w:t>13,2 г – 6,33 г +3,63 г = 10,5 г.</w:t>
            </w:r>
          </w:p>
          <w:p w14:paraId="2D034F85" w14:textId="77777777" w:rsidR="005C283B" w:rsidRPr="00ED071A" w:rsidRDefault="005C283B" w:rsidP="005C283B">
            <w:pPr>
              <w:pStyle w:val="a5"/>
              <w:rPr>
                <w:rFonts w:ascii="Times New Roman" w:hAnsi="Times New Roman" w:cs="Times New Roman"/>
                <w:noProof/>
                <w:sz w:val="28"/>
                <w:lang w:val="ru-RU" w:eastAsia="uk-UA"/>
              </w:rPr>
            </w:pPr>
          </w:p>
          <w:p w14:paraId="730E7515" w14:textId="77777777" w:rsidR="005C283B" w:rsidRDefault="005C283B" w:rsidP="005C283B">
            <w:pPr>
              <w:ind w:left="360"/>
              <w:rPr>
                <w:rFonts w:cs="Times New Roman"/>
                <w:noProof/>
                <w:lang w:eastAsia="uk-UA"/>
              </w:rPr>
            </w:pPr>
            <w:r w:rsidRPr="009B0FBA">
              <w:rPr>
                <w:rFonts w:cs="Times New Roman"/>
                <w:b/>
                <w:noProof/>
                <w:lang w:eastAsia="uk-UA"/>
              </w:rPr>
              <w:t>Відповідь:</w:t>
            </w:r>
            <w:r>
              <w:rPr>
                <w:rFonts w:cs="Times New Roman"/>
                <w:noProof/>
                <w:lang w:eastAsia="uk-UA"/>
              </w:rPr>
              <w:t xml:space="preserve"> маса пластинки після реакції рівна 10,5 г.</w:t>
            </w:r>
          </w:p>
          <w:p w14:paraId="68357D80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4B570FB4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039FF0D4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11F46EC6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6661A9EE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466C167C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20DB1435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7BD7B0C9" w14:textId="77777777" w:rsidR="00443A75" w:rsidRDefault="00443A75" w:rsidP="005C283B">
            <w:pPr>
              <w:ind w:left="360"/>
              <w:rPr>
                <w:noProof/>
              </w:rPr>
            </w:pPr>
          </w:p>
          <w:p w14:paraId="3A7DA298" w14:textId="77777777" w:rsidR="00592BB5" w:rsidRDefault="00592BB5" w:rsidP="007F3D5E">
            <w:pPr>
              <w:jc w:val="both"/>
            </w:pPr>
          </w:p>
        </w:tc>
      </w:tr>
      <w:tr w:rsidR="00592BB5" w14:paraId="5EDAB1A8" w14:textId="77777777" w:rsidTr="005D3D7C">
        <w:tc>
          <w:tcPr>
            <w:tcW w:w="284" w:type="dxa"/>
          </w:tcPr>
          <w:p w14:paraId="4A1C7787" w14:textId="4211DBFE" w:rsidR="00592BB5" w:rsidRDefault="005C283B" w:rsidP="007F3D5E">
            <w:pPr>
              <w:jc w:val="both"/>
            </w:pPr>
            <w:r>
              <w:lastRenderedPageBreak/>
              <w:t>3</w:t>
            </w:r>
          </w:p>
        </w:tc>
        <w:tc>
          <w:tcPr>
            <w:tcW w:w="9491" w:type="dxa"/>
          </w:tcPr>
          <w:p w14:paraId="5C4041FD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ind w:firstLine="36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 xml:space="preserve">Нержавіюча сталь марки AISI 304 є досить кислотостійкою і витримує нетривале нагрівання аж до 900 </w:t>
            </w:r>
            <w:proofErr w:type="spellStart"/>
            <w:r w:rsidRPr="00B80462">
              <w:rPr>
                <w:color w:val="000000"/>
                <w:sz w:val="28"/>
                <w:szCs w:val="28"/>
                <w:vertAlign w:val="superscript"/>
              </w:rPr>
              <w:t>о</w:t>
            </w:r>
            <w:r w:rsidRPr="00B80462">
              <w:rPr>
                <w:color w:val="000000"/>
                <w:sz w:val="28"/>
                <w:szCs w:val="28"/>
              </w:rPr>
              <w:t>С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. Основними компонентами цієї сталі є залізо, два перехідних метали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A</w:t>
            </w:r>
            <w:r w:rsidRPr="00B80462">
              <w:rPr>
                <w:color w:val="000000"/>
                <w:sz w:val="28"/>
                <w:szCs w:val="28"/>
              </w:rPr>
              <w:t xml:space="preserve"> і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B</w:t>
            </w:r>
            <w:r w:rsidRPr="00B80462">
              <w:rPr>
                <w:color w:val="000000"/>
                <w:sz w:val="28"/>
                <w:szCs w:val="28"/>
              </w:rPr>
              <w:t xml:space="preserve"> четвертого періоду періодичної системи, один неметал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C</w:t>
            </w:r>
            <w:r w:rsidRPr="00B80462">
              <w:rPr>
                <w:color w:val="000000"/>
                <w:sz w:val="28"/>
                <w:szCs w:val="28"/>
              </w:rPr>
              <w:t xml:space="preserve"> та нерозчинні і хімічно інертні домішки. Для визначення масового складу сталі провели наступні дії. Взяли 2,000 г зразка нержавіючої сталі і спалили в кисні при високій температурі. При цьому утворилося 3,7 мл газу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Х</w:t>
            </w:r>
            <w:r w:rsidRPr="00B80462">
              <w:rPr>
                <w:color w:val="000000"/>
                <w:sz w:val="28"/>
                <w:szCs w:val="28"/>
              </w:rPr>
              <w:t xml:space="preserve"> (за </w:t>
            </w:r>
            <w:proofErr w:type="spellStart"/>
            <w:r w:rsidRPr="00B80462">
              <w:rPr>
                <w:color w:val="000000"/>
                <w:sz w:val="28"/>
                <w:szCs w:val="28"/>
              </w:rPr>
              <w:t>н.у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.) без кольору і запаху, який при пропусканні через вапняну воду дає помутніння. Маса залишку після спалювання складала 2,818 г. Залишок розчинили в надлишку </w:t>
            </w:r>
            <w:proofErr w:type="spellStart"/>
            <w:r w:rsidRPr="00B80462">
              <w:rPr>
                <w:color w:val="000000"/>
                <w:sz w:val="28"/>
                <w:szCs w:val="28"/>
              </w:rPr>
              <w:t>хлоридної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 кислоти, при цьому залишився осад оксиду металу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А</w:t>
            </w:r>
            <w:r w:rsidRPr="00B80462">
              <w:rPr>
                <w:color w:val="000000"/>
                <w:sz w:val="28"/>
                <w:szCs w:val="28"/>
              </w:rPr>
              <w:t xml:space="preserve"> масою 0,564 г, в якому домішки склали 6,7%. Розчин набув характерного зеленого кольору, а маса утворених хлоридів склала 4,503 г, в яких масова частка </w:t>
            </w:r>
            <w:proofErr w:type="spellStart"/>
            <w:r w:rsidRPr="00B80462">
              <w:rPr>
                <w:color w:val="000000"/>
                <w:sz w:val="28"/>
                <w:szCs w:val="28"/>
              </w:rPr>
              <w:t>Феруму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 складає 31,1%.</w:t>
            </w:r>
          </w:p>
          <w:p w14:paraId="28307D26" w14:textId="77777777" w:rsidR="000D2425" w:rsidRPr="00B80462" w:rsidRDefault="000D2425" w:rsidP="000D2425">
            <w:pPr>
              <w:pStyle w:val="a6"/>
              <w:numPr>
                <w:ilvl w:val="0"/>
                <w:numId w:val="5"/>
              </w:numPr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 xml:space="preserve">Розшифруйте речовини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А</w:t>
            </w:r>
            <w:r w:rsidRPr="00B80462">
              <w:rPr>
                <w:color w:val="000000"/>
                <w:sz w:val="28"/>
                <w:szCs w:val="28"/>
              </w:rPr>
              <w:t xml:space="preserve">,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В</w:t>
            </w:r>
            <w:r w:rsidRPr="00B80462">
              <w:rPr>
                <w:color w:val="000000"/>
                <w:sz w:val="28"/>
                <w:szCs w:val="28"/>
              </w:rPr>
              <w:t xml:space="preserve">,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С</w:t>
            </w:r>
            <w:r w:rsidRPr="00B80462">
              <w:rPr>
                <w:color w:val="000000"/>
                <w:sz w:val="28"/>
                <w:szCs w:val="28"/>
              </w:rPr>
              <w:t xml:space="preserve"> та газ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Х.</w:t>
            </w:r>
          </w:p>
          <w:p w14:paraId="673DE668" w14:textId="77777777" w:rsidR="000D2425" w:rsidRPr="00B80462" w:rsidRDefault="000D2425" w:rsidP="000D2425">
            <w:pPr>
              <w:pStyle w:val="a6"/>
              <w:numPr>
                <w:ilvl w:val="0"/>
                <w:numId w:val="5"/>
              </w:numPr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 xml:space="preserve">Обчисліть масові часки речовин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А</w:t>
            </w:r>
            <w:r w:rsidRPr="00B80462">
              <w:rPr>
                <w:color w:val="000000"/>
                <w:sz w:val="28"/>
                <w:szCs w:val="28"/>
              </w:rPr>
              <w:t xml:space="preserve">,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В</w:t>
            </w:r>
            <w:r w:rsidRPr="00B80462">
              <w:rPr>
                <w:color w:val="000000"/>
                <w:sz w:val="28"/>
                <w:szCs w:val="28"/>
              </w:rPr>
              <w:t xml:space="preserve">,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С</w:t>
            </w:r>
            <w:r w:rsidRPr="00B80462">
              <w:rPr>
                <w:color w:val="000000"/>
                <w:sz w:val="28"/>
                <w:szCs w:val="28"/>
              </w:rPr>
              <w:t xml:space="preserve"> у сталі.</w:t>
            </w:r>
          </w:p>
          <w:p w14:paraId="4CBD082F" w14:textId="77777777" w:rsidR="000D2425" w:rsidRPr="00B80462" w:rsidRDefault="000D2425" w:rsidP="000D2425">
            <w:pPr>
              <w:pStyle w:val="a6"/>
              <w:numPr>
                <w:ilvl w:val="0"/>
                <w:numId w:val="5"/>
              </w:numPr>
              <w:spacing w:before="0" w:beforeAutospacing="0" w:after="0" w:afterAutospacing="0"/>
              <w:jc w:val="both"/>
              <w:textAlignment w:val="baseline"/>
              <w:rPr>
                <w:color w:val="000000"/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Напишіть рівняння усіх згаданих хімічних реакцій.</w:t>
            </w:r>
          </w:p>
          <w:p w14:paraId="41226071" w14:textId="17164213" w:rsidR="00592BB5" w:rsidRPr="00B80462" w:rsidRDefault="00592BB5" w:rsidP="000D2425">
            <w:pPr>
              <w:jc w:val="right"/>
              <w:rPr>
                <w:b/>
                <w:bCs/>
                <w:szCs w:val="28"/>
              </w:rPr>
            </w:pPr>
          </w:p>
        </w:tc>
      </w:tr>
      <w:tr w:rsidR="00D937E3" w14:paraId="40896032" w14:textId="77777777" w:rsidTr="005D3D7C">
        <w:tc>
          <w:tcPr>
            <w:tcW w:w="284" w:type="dxa"/>
          </w:tcPr>
          <w:p w14:paraId="4A7F0060" w14:textId="77777777" w:rsidR="00D937E3" w:rsidRDefault="00D937E3" w:rsidP="007F3D5E">
            <w:pPr>
              <w:jc w:val="both"/>
            </w:pPr>
          </w:p>
        </w:tc>
        <w:tc>
          <w:tcPr>
            <w:tcW w:w="9491" w:type="dxa"/>
          </w:tcPr>
          <w:p w14:paraId="053E427D" w14:textId="2F637F45" w:rsidR="00D937E3" w:rsidRPr="00B80462" w:rsidRDefault="00D937E3" w:rsidP="00D937E3">
            <w:pPr>
              <w:pStyle w:val="a6"/>
              <w:spacing w:before="0" w:beforeAutospacing="0" w:after="0" w:afterAutospacing="0"/>
              <w:ind w:firstLine="360"/>
              <w:jc w:val="right"/>
              <w:rPr>
                <w:color w:val="000000"/>
                <w:sz w:val="28"/>
                <w:szCs w:val="28"/>
              </w:rPr>
            </w:pPr>
            <w:r w:rsidRPr="00B80462">
              <w:rPr>
                <w:b/>
                <w:bCs/>
                <w:noProof/>
                <w:sz w:val="28"/>
                <w:szCs w:val="28"/>
              </w:rPr>
              <w:t>20 балів</w:t>
            </w:r>
          </w:p>
        </w:tc>
      </w:tr>
      <w:tr w:rsidR="00592BB5" w14:paraId="6A314FC6" w14:textId="77777777" w:rsidTr="005D3D7C">
        <w:tc>
          <w:tcPr>
            <w:tcW w:w="284" w:type="dxa"/>
          </w:tcPr>
          <w:p w14:paraId="06DE555F" w14:textId="77777777" w:rsidR="00592BB5" w:rsidRDefault="00592BB5" w:rsidP="007F3D5E">
            <w:pPr>
              <w:jc w:val="both"/>
            </w:pPr>
          </w:p>
        </w:tc>
        <w:tc>
          <w:tcPr>
            <w:tcW w:w="9491" w:type="dxa"/>
          </w:tcPr>
          <w:p w14:paraId="724C8D21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b/>
                <w:bCs/>
                <w:color w:val="000000"/>
                <w:sz w:val="28"/>
                <w:szCs w:val="28"/>
              </w:rPr>
              <w:t>Розв’язок</w:t>
            </w:r>
          </w:p>
          <w:p w14:paraId="7DCF1874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 xml:space="preserve">За описом, газ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Х</w:t>
            </w:r>
            <w:r w:rsidRPr="00B80462">
              <w:rPr>
                <w:color w:val="000000"/>
                <w:sz w:val="28"/>
                <w:szCs w:val="28"/>
              </w:rPr>
              <w:t xml:space="preserve"> − вуглекислий газ СО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 xml:space="preserve">, отже, елемент 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С</w:t>
            </w:r>
            <w:r w:rsidRPr="00B80462">
              <w:rPr>
                <w:color w:val="000000"/>
                <w:sz w:val="28"/>
                <w:szCs w:val="28"/>
              </w:rPr>
              <w:t xml:space="preserve"> − карбон.</w:t>
            </w:r>
          </w:p>
          <w:p w14:paraId="0CEA28E2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масова частка W(</w:t>
            </w:r>
            <w:r w:rsidRPr="00B80462">
              <w:rPr>
                <w:b/>
                <w:bCs/>
                <w:color w:val="000000"/>
                <w:sz w:val="28"/>
                <w:szCs w:val="28"/>
              </w:rPr>
              <w:t>C</w:t>
            </w:r>
            <w:r w:rsidRPr="00B80462">
              <w:rPr>
                <w:color w:val="000000"/>
                <w:sz w:val="28"/>
                <w:szCs w:val="28"/>
              </w:rPr>
              <w:t>) = 3,7∙12∙100/22,4∙2∙1000 = 0,1%</w:t>
            </w:r>
          </w:p>
          <w:p w14:paraId="0E2F1AA1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4Fe + 3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= 2Fe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3</w:t>
            </w:r>
            <w:r w:rsidRPr="00B80462">
              <w:rPr>
                <w:color w:val="000000"/>
                <w:sz w:val="28"/>
                <w:szCs w:val="28"/>
              </w:rPr>
              <w:t>; </w:t>
            </w:r>
          </w:p>
          <w:p w14:paraId="401D52A1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2Ni + 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= 2NiO; </w:t>
            </w:r>
          </w:p>
          <w:p w14:paraId="3FF7B08C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4Cr + 3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= 2Cr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  <w:p w14:paraId="1C3CBE55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C + 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= C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; </w:t>
            </w:r>
          </w:p>
          <w:p w14:paraId="615E83B1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C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B80462">
              <w:rPr>
                <w:color w:val="000000"/>
                <w:sz w:val="28"/>
                <w:szCs w:val="28"/>
              </w:rPr>
              <w:t>Ca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>(OH)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= CaC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3 </w:t>
            </w:r>
            <w:r w:rsidRPr="00B80462">
              <w:rPr>
                <w:color w:val="000000"/>
                <w:sz w:val="28"/>
                <w:szCs w:val="28"/>
              </w:rPr>
              <w:t>+ H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</w:t>
            </w:r>
          </w:p>
          <w:p w14:paraId="01EEFBB7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proofErr w:type="spellStart"/>
            <w:r w:rsidRPr="00B80462">
              <w:rPr>
                <w:color w:val="000000"/>
                <w:sz w:val="28"/>
                <w:szCs w:val="28"/>
              </w:rPr>
              <w:t>NiO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 + 2HCl = NiCl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Pr="00B80462">
              <w:rPr>
                <w:color w:val="000000"/>
                <w:sz w:val="28"/>
                <w:szCs w:val="28"/>
              </w:rPr>
              <w:t>+ H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;</w:t>
            </w:r>
          </w:p>
          <w:p w14:paraId="483B49DC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Fe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3 </w:t>
            </w:r>
            <w:r w:rsidRPr="00B80462">
              <w:rPr>
                <w:color w:val="000000"/>
                <w:sz w:val="28"/>
                <w:szCs w:val="28"/>
              </w:rPr>
              <w:t>+ 6HCl = 2FeCl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 xml:space="preserve">3 </w:t>
            </w:r>
            <w:r w:rsidRPr="00B80462">
              <w:rPr>
                <w:color w:val="000000"/>
                <w:sz w:val="28"/>
                <w:szCs w:val="28"/>
              </w:rPr>
              <w:t>+ 3H</w:t>
            </w:r>
            <w:r w:rsidRPr="00B80462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B80462">
              <w:rPr>
                <w:color w:val="000000"/>
                <w:sz w:val="28"/>
                <w:szCs w:val="28"/>
              </w:rPr>
              <w:t>O</w:t>
            </w:r>
          </w:p>
          <w:p w14:paraId="258D6779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Масова частка заліза в сплаві W(</w:t>
            </w:r>
            <w:proofErr w:type="spellStart"/>
            <w:r w:rsidRPr="00B80462">
              <w:rPr>
                <w:b/>
                <w:bCs/>
                <w:color w:val="000000"/>
                <w:sz w:val="28"/>
                <w:szCs w:val="28"/>
              </w:rPr>
              <w:t>Fe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>) = 4,503∙0,311∙100/2,000=70%</w:t>
            </w:r>
          </w:p>
          <w:p w14:paraId="3CC762AD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 xml:space="preserve">Маса оксидів, що розчинились в </w:t>
            </w:r>
            <w:proofErr w:type="spellStart"/>
            <w:r w:rsidRPr="00B80462">
              <w:rPr>
                <w:color w:val="000000"/>
                <w:sz w:val="28"/>
                <w:szCs w:val="28"/>
              </w:rPr>
              <w:t>хлоридній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 xml:space="preserve"> кислоті m = 2,818 − 0,564 = 2,254 г, з них оксид заліза складає 1,4∙160/2∙56 = 2 г, невідомий оксид − 0,254 г. Маса хлориду заліза 1,4∙162,5/56 = 4,063 г, маса хлориду невідомого металу − 4,503 − 4,063 = 0,440 г.</w:t>
            </w:r>
          </w:p>
          <w:p w14:paraId="482158E5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За законом еквівалентних відношень (х – молярна маса еквіваленту невідомого металу): 0,254/(х+8) = 0,440/(х+35,5), х = 29,55. При n = 2 знаходимо нікель.</w:t>
            </w:r>
          </w:p>
          <w:p w14:paraId="425C1F0F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Масова частка нікелю в сплаві W(</w:t>
            </w:r>
            <w:proofErr w:type="spellStart"/>
            <w:r w:rsidRPr="00B80462">
              <w:rPr>
                <w:b/>
                <w:bCs/>
                <w:color w:val="000000"/>
                <w:sz w:val="28"/>
                <w:szCs w:val="28"/>
              </w:rPr>
              <w:t>Ni</w:t>
            </w:r>
            <w:proofErr w:type="spellEnd"/>
            <w:r w:rsidRPr="00B80462">
              <w:rPr>
                <w:color w:val="000000"/>
                <w:sz w:val="28"/>
                <w:szCs w:val="28"/>
              </w:rPr>
              <w:t>) = 0,254∙59∙100/(59+16) ∙2 = 10%</w:t>
            </w:r>
          </w:p>
          <w:p w14:paraId="6320626E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Кількість домішок в початковому сплаві: W = 0,564∙6,7/2 = 1,9%</w:t>
            </w:r>
          </w:p>
          <w:p w14:paraId="6C6D09F3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Маса третього металу дорівнює 2∙0,18 = 0,36 г, маса його оксиду − 0,564∙0,933=0,526 г</w:t>
            </w:r>
          </w:p>
          <w:p w14:paraId="2E239003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За законом еквівалентних відношень (y – молярна маса еквіваленту невідомого металу)</w:t>
            </w:r>
          </w:p>
          <w:p w14:paraId="255889C0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0,526/(у+8) = 0,36/у, у = 17,35. При n = 3 знаходимо хром.</w:t>
            </w:r>
          </w:p>
          <w:p w14:paraId="50A9493D" w14:textId="77777777" w:rsidR="000D2425" w:rsidRPr="00B80462" w:rsidRDefault="000D2425" w:rsidP="000D2425">
            <w:pPr>
              <w:pStyle w:val="a6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B80462">
              <w:rPr>
                <w:color w:val="000000"/>
                <w:sz w:val="28"/>
                <w:szCs w:val="28"/>
              </w:rPr>
              <w:t>Хром − 18%; Нікель − 10%; Залізо − 70%; Вуглець − 0,1%; домішки − 1,9%</w:t>
            </w:r>
          </w:p>
          <w:p w14:paraId="16459315" w14:textId="77777777" w:rsidR="00592BB5" w:rsidRDefault="00592BB5" w:rsidP="007F3D5E">
            <w:pPr>
              <w:jc w:val="both"/>
              <w:rPr>
                <w:szCs w:val="28"/>
              </w:rPr>
            </w:pPr>
          </w:p>
          <w:p w14:paraId="5388E273" w14:textId="77777777" w:rsidR="00B80462" w:rsidRDefault="00B80462" w:rsidP="007F3D5E">
            <w:pPr>
              <w:jc w:val="both"/>
              <w:rPr>
                <w:szCs w:val="28"/>
              </w:rPr>
            </w:pPr>
          </w:p>
          <w:p w14:paraId="1A7DE11A" w14:textId="77777777" w:rsidR="00B80462" w:rsidRPr="00B80462" w:rsidRDefault="00B80462" w:rsidP="007F3D5E">
            <w:pPr>
              <w:jc w:val="both"/>
              <w:rPr>
                <w:szCs w:val="28"/>
              </w:rPr>
            </w:pPr>
          </w:p>
        </w:tc>
      </w:tr>
      <w:tr w:rsidR="00592BB5" w14:paraId="47569895" w14:textId="77777777" w:rsidTr="005D3D7C">
        <w:tc>
          <w:tcPr>
            <w:tcW w:w="284" w:type="dxa"/>
          </w:tcPr>
          <w:p w14:paraId="00CE5B04" w14:textId="42317C69" w:rsidR="00592BB5" w:rsidRDefault="005C283B" w:rsidP="007F3D5E">
            <w:pPr>
              <w:jc w:val="both"/>
            </w:pPr>
            <w:r>
              <w:lastRenderedPageBreak/>
              <w:t>4</w:t>
            </w:r>
          </w:p>
        </w:tc>
        <w:tc>
          <w:tcPr>
            <w:tcW w:w="9491" w:type="dxa"/>
          </w:tcPr>
          <w:p w14:paraId="329A0E82" w14:textId="77777777" w:rsidR="00B41823" w:rsidRDefault="00B41823" w:rsidP="007F3D5E">
            <w:pPr>
              <w:jc w:val="both"/>
            </w:pPr>
            <w:r w:rsidRPr="00B41823">
              <w:t xml:space="preserve">У лабораторії професора Сімпсона стояла нестерпна спека – температура піднялася вище 30ºC. Проте це не зупинило професора провести задуманий експеримент. Він узяв 0.50 мл блискучої рідини A і додав до неї 100 мл гарячої води. Виділився газ B, який професор зібрав у скляну посудину об'ємом 1 л. Він виміряв загальну масу закритої посудини з газом при 35.0оС (тиск газу в посудині дорівнював 168.06 кПа), яка склала 250.1322 г. Ця посудина, заповнена повітрям за атмосферного тиску і такої ж температури, мала масу 251.1462 г. Суміш з білим осадом C, що залишилася, професор Сімпсон розділив на дві частини: до першої частини він додав розчин </w:t>
            </w:r>
            <w:proofErr w:type="spellStart"/>
            <w:r w:rsidRPr="00B41823">
              <w:t>HCl</w:t>
            </w:r>
            <w:proofErr w:type="spellEnd"/>
            <w:r w:rsidRPr="00B41823">
              <w:t xml:space="preserve">, до другої частини – розчин </w:t>
            </w:r>
            <w:proofErr w:type="spellStart"/>
            <w:r w:rsidRPr="00B41823">
              <w:t>NaOH</w:t>
            </w:r>
            <w:proofErr w:type="spellEnd"/>
            <w:r w:rsidRPr="00B41823">
              <w:t>. В обох випадках осад розчинився. Після цього професор довів об’єми обох розчинів в мірних колбах до 100 мл і залишив стояти до наступного експерименту. 1. Розшифруйте речовини A, B і C, враховуючи, що густина рідини A складає 6.10 г/мл. Молярна маса повітря складає 28.98 г/моль, а атмосферний тиск – 101 325 Па. 2. Запишіть рівняння всіх згаданих реакцій. 3. Розрахуйте молярну концентрацію речовин у двох розчинах, отриманих в кінці експерименту.</w:t>
            </w:r>
          </w:p>
          <w:p w14:paraId="07865424" w14:textId="7616E3BC" w:rsidR="00B80462" w:rsidRDefault="00B80462" w:rsidP="007F3D5E">
            <w:pPr>
              <w:jc w:val="both"/>
            </w:pPr>
          </w:p>
        </w:tc>
      </w:tr>
      <w:tr w:rsidR="00D937E3" w14:paraId="4343CF0E" w14:textId="77777777" w:rsidTr="005D3D7C">
        <w:tc>
          <w:tcPr>
            <w:tcW w:w="284" w:type="dxa"/>
          </w:tcPr>
          <w:p w14:paraId="326F8EE0" w14:textId="77777777" w:rsidR="00D937E3" w:rsidRDefault="00D937E3" w:rsidP="007F3D5E">
            <w:pPr>
              <w:jc w:val="both"/>
            </w:pPr>
          </w:p>
        </w:tc>
        <w:tc>
          <w:tcPr>
            <w:tcW w:w="9491" w:type="dxa"/>
          </w:tcPr>
          <w:p w14:paraId="7CC8ED48" w14:textId="02C1BE26" w:rsidR="00D937E3" w:rsidRPr="00B41823" w:rsidRDefault="00383B3F" w:rsidP="00D937E3">
            <w:pPr>
              <w:jc w:val="right"/>
            </w:pPr>
            <w:r>
              <w:rPr>
                <w:rFonts w:cs="Times New Roman"/>
                <w:b/>
                <w:bCs/>
                <w:noProof/>
                <w:szCs w:val="28"/>
              </w:rPr>
              <w:t>20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592BB5" w14:paraId="06A48DC8" w14:textId="77777777" w:rsidTr="005D3D7C">
        <w:tc>
          <w:tcPr>
            <w:tcW w:w="284" w:type="dxa"/>
          </w:tcPr>
          <w:p w14:paraId="6028779D" w14:textId="77777777" w:rsidR="00592BB5" w:rsidRDefault="00592BB5" w:rsidP="007F3D5E">
            <w:pPr>
              <w:jc w:val="both"/>
            </w:pPr>
          </w:p>
        </w:tc>
        <w:tc>
          <w:tcPr>
            <w:tcW w:w="9491" w:type="dxa"/>
          </w:tcPr>
          <w:p w14:paraId="2889C173" w14:textId="77777777" w:rsidR="00592BB5" w:rsidRDefault="00B41823" w:rsidP="007F3D5E">
            <w:pPr>
              <w:jc w:val="both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1661D8" wp14:editId="55B492D4">
                  <wp:extent cx="5629275" cy="5095875"/>
                  <wp:effectExtent l="0" t="0" r="9525" b="9525"/>
                  <wp:docPr id="638733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873309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9275" cy="509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51F18C" w14:textId="77777777" w:rsidR="00B80462" w:rsidRDefault="00B80462" w:rsidP="007F3D5E">
            <w:pPr>
              <w:jc w:val="both"/>
            </w:pPr>
          </w:p>
          <w:p w14:paraId="34B09939" w14:textId="77777777" w:rsidR="00B80462" w:rsidRDefault="00B80462" w:rsidP="007F3D5E">
            <w:pPr>
              <w:jc w:val="both"/>
            </w:pPr>
          </w:p>
          <w:p w14:paraId="0B819E5A" w14:textId="3FD16B83" w:rsidR="00B80462" w:rsidRDefault="00B80462" w:rsidP="007F3D5E">
            <w:pPr>
              <w:jc w:val="both"/>
            </w:pPr>
          </w:p>
        </w:tc>
      </w:tr>
      <w:tr w:rsidR="005C283B" w14:paraId="08AA4AA1" w14:textId="77777777" w:rsidTr="005D3D7C">
        <w:tc>
          <w:tcPr>
            <w:tcW w:w="284" w:type="dxa"/>
          </w:tcPr>
          <w:p w14:paraId="07C80A2B" w14:textId="77A88B4C" w:rsidR="005C283B" w:rsidRDefault="005C283B" w:rsidP="007F3D5E">
            <w:pPr>
              <w:jc w:val="both"/>
            </w:pPr>
            <w:r>
              <w:lastRenderedPageBreak/>
              <w:t>5</w:t>
            </w:r>
          </w:p>
        </w:tc>
        <w:tc>
          <w:tcPr>
            <w:tcW w:w="9491" w:type="dxa"/>
          </w:tcPr>
          <w:p w14:paraId="56E6056B" w14:textId="77777777" w:rsidR="006A2756" w:rsidRPr="006A2756" w:rsidRDefault="006A2756" w:rsidP="006A2756">
            <w:pPr>
              <w:pStyle w:val="a5"/>
              <w:ind w:left="-44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Кислота А містить елемент </w:t>
            </w:r>
            <w:r w:rsidRPr="00383B3F">
              <w:rPr>
                <w:rFonts w:ascii="Times New Roman" w:hAnsi="Times New Roman" w:cs="Times New Roman"/>
                <w:b/>
                <w:sz w:val="28"/>
                <w:szCs w:val="28"/>
              </w:rPr>
              <w:t>Х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масова частка 95,0 %). Кислота </w:t>
            </w:r>
            <w:r w:rsidRPr="00383B3F">
              <w:rPr>
                <w:rFonts w:ascii="Times New Roman" w:hAnsi="Times New Roman" w:cs="Times New Roman"/>
                <w:b/>
                <w:sz w:val="28"/>
                <w:szCs w:val="28"/>
              </w:rPr>
              <w:t>А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та луг </w:t>
            </w:r>
            <w:r w:rsidRPr="00383B3F">
              <w:rPr>
                <w:rFonts w:ascii="Times New Roman" w:hAnsi="Times New Roman" w:cs="Times New Roman"/>
                <w:b/>
                <w:sz w:val="28"/>
                <w:szCs w:val="28"/>
              </w:rPr>
              <w:t>Б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 здатні утворювати середню сіль </w:t>
            </w:r>
            <w:r w:rsidRPr="00383B3F">
              <w:rPr>
                <w:rFonts w:ascii="Times New Roman" w:hAnsi="Times New Roman" w:cs="Times New Roman"/>
                <w:b/>
                <w:sz w:val="28"/>
                <w:szCs w:val="28"/>
              </w:rPr>
              <w:t>В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масова частка Х у якій 32,8 %). </w:t>
            </w:r>
          </w:p>
          <w:p w14:paraId="516ABB43" w14:textId="77777777" w:rsidR="006A2756" w:rsidRPr="006A2756" w:rsidRDefault="006A2756" w:rsidP="006A2756">
            <w:pPr>
              <w:pStyle w:val="a5"/>
              <w:ind w:left="-44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. Визначте елемент Х, кислоту А, луг Б та сіль В. </w:t>
            </w:r>
          </w:p>
          <w:p w14:paraId="203ABE7B" w14:textId="033C38EF" w:rsidR="005C283B" w:rsidRPr="006A2756" w:rsidRDefault="006A2756" w:rsidP="006A2756">
            <w:pPr>
              <w:pStyle w:val="a5"/>
              <w:ind w:left="-44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2. Запишіть усі можливі рівняння реакцій (якщо вони відбуваються), водних розчинів кислоти А та лугу Б із такими сполуками: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HCl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NaOH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борна кислота,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Cu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, FeCl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, Si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, магній оксид.</w:t>
            </w:r>
          </w:p>
        </w:tc>
      </w:tr>
      <w:tr w:rsidR="006A2756" w14:paraId="28095018" w14:textId="77777777" w:rsidTr="005D3D7C">
        <w:tc>
          <w:tcPr>
            <w:tcW w:w="284" w:type="dxa"/>
          </w:tcPr>
          <w:p w14:paraId="106D9CE4" w14:textId="77777777" w:rsidR="006A2756" w:rsidRDefault="006A2756" w:rsidP="007F3D5E">
            <w:pPr>
              <w:jc w:val="both"/>
            </w:pPr>
          </w:p>
        </w:tc>
        <w:tc>
          <w:tcPr>
            <w:tcW w:w="9491" w:type="dxa"/>
          </w:tcPr>
          <w:p w14:paraId="582895D7" w14:textId="5F297277" w:rsidR="006A2756" w:rsidRPr="006A2756" w:rsidRDefault="00B975D3" w:rsidP="006A2756">
            <w:pPr>
              <w:pStyle w:val="a5"/>
              <w:ind w:left="-44"/>
              <w:jc w:val="righ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66F12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20 балів</w:t>
            </w:r>
          </w:p>
        </w:tc>
      </w:tr>
      <w:tr w:rsidR="005C283B" w14:paraId="24FF77ED" w14:textId="77777777" w:rsidTr="005D3D7C">
        <w:tc>
          <w:tcPr>
            <w:tcW w:w="284" w:type="dxa"/>
          </w:tcPr>
          <w:p w14:paraId="63CB29AC" w14:textId="77777777" w:rsidR="005C283B" w:rsidRDefault="005C283B" w:rsidP="007F3D5E">
            <w:pPr>
              <w:jc w:val="both"/>
            </w:pPr>
          </w:p>
        </w:tc>
        <w:tc>
          <w:tcPr>
            <w:tcW w:w="9491" w:type="dxa"/>
          </w:tcPr>
          <w:p w14:paraId="639B778B" w14:textId="77777777" w:rsidR="006A2756" w:rsidRPr="006A2756" w:rsidRDefault="006A2756" w:rsidP="00B80462">
            <w:pPr>
              <w:pStyle w:val="a5"/>
              <w:ind w:left="9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Оскільки масова частка елемента Х у кислоті Б дуже висока, можна зробити висновок, що Б не містить Оксигену. Отже, кислота та її середня сіль – бінарні сполуки. Звідси легко визначити, що луг – КOH, кислота – НF,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cередня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сіль – KF. </w:t>
            </w:r>
          </w:p>
          <w:p w14:paraId="5E45EBCE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Реакції з KOH: </w:t>
            </w:r>
          </w:p>
          <w:p w14:paraId="3B7435A6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KOH +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HCl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KCl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O</w:t>
            </w:r>
          </w:p>
          <w:p w14:paraId="743AE5C9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KOH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B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K[B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 xml:space="preserve">4 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]    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B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3KOH = K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B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3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</w:t>
            </w:r>
          </w:p>
          <w:p w14:paraId="128E50F9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2KOH +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Cu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K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[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Cu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] </w:t>
            </w:r>
          </w:p>
          <w:p w14:paraId="78C52B28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3KOH + FeCl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Fe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3KCl </w:t>
            </w:r>
          </w:p>
          <w:p w14:paraId="3F15A168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2KOH + Si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K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Si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</w:t>
            </w:r>
          </w:p>
          <w:p w14:paraId="3BDDE0A2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Реакції з HF: </w:t>
            </w:r>
          </w:p>
          <w:p w14:paraId="49FF7620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NaOH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F =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NaF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</w:t>
            </w:r>
          </w:p>
          <w:p w14:paraId="68638A35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HF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B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H[B(OH)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F] </w:t>
            </w:r>
          </w:p>
          <w:p w14:paraId="4DB9F243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4HF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B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H[BF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] + 3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</w:t>
            </w:r>
          </w:p>
          <w:p w14:paraId="718FDA77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6HF + FeCl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[FeF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]+ 3HCl</w:t>
            </w:r>
          </w:p>
          <w:p w14:paraId="36BCF72D" w14:textId="77777777" w:rsidR="006A2756" w:rsidRPr="006A2756" w:rsidRDefault="006A2756" w:rsidP="006A2756">
            <w:pPr>
              <w:pStyle w:val="a5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4HF + SiO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SiF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2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O</w:t>
            </w:r>
          </w:p>
          <w:p w14:paraId="040A94EA" w14:textId="1BB2B9EA" w:rsidR="005C283B" w:rsidRPr="006A2756" w:rsidRDefault="006A2756" w:rsidP="006A2756">
            <w:pPr>
              <w:pStyle w:val="a5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MgO</w:t>
            </w:r>
            <w:proofErr w:type="spellEnd"/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2HF = MgF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6A2756">
              <w:rPr>
                <w:rFonts w:ascii="Times New Roman" w:hAnsi="Times New Roman" w:cs="Times New Roman"/>
                <w:bCs/>
                <w:sz w:val="28"/>
                <w:szCs w:val="28"/>
              </w:rPr>
              <w:t>O</w:t>
            </w:r>
          </w:p>
        </w:tc>
      </w:tr>
      <w:bookmarkEnd w:id="0"/>
    </w:tbl>
    <w:p w14:paraId="71DFF623" w14:textId="77777777" w:rsidR="00592BB5" w:rsidRDefault="00592BB5" w:rsidP="00592BB5">
      <w:pPr>
        <w:spacing w:after="0"/>
        <w:ind w:firstLine="709"/>
        <w:jc w:val="both"/>
      </w:pPr>
    </w:p>
    <w:p w14:paraId="24E4DAE5" w14:textId="77777777" w:rsidR="00592BB5" w:rsidRDefault="00592BB5" w:rsidP="006C0B77">
      <w:pPr>
        <w:spacing w:after="0"/>
        <w:ind w:firstLine="709"/>
        <w:jc w:val="both"/>
      </w:pPr>
    </w:p>
    <w:p w14:paraId="01B60B91" w14:textId="77777777" w:rsidR="00B80462" w:rsidRDefault="00B80462" w:rsidP="006C0B77">
      <w:pPr>
        <w:spacing w:after="0"/>
        <w:ind w:firstLine="709"/>
        <w:jc w:val="both"/>
      </w:pPr>
    </w:p>
    <w:p w14:paraId="05668950" w14:textId="77777777" w:rsidR="00B80462" w:rsidRDefault="00B80462" w:rsidP="006C0B77">
      <w:pPr>
        <w:spacing w:after="0"/>
        <w:ind w:firstLine="709"/>
        <w:jc w:val="both"/>
      </w:pPr>
    </w:p>
    <w:p w14:paraId="44A3A385" w14:textId="77777777" w:rsidR="00B80462" w:rsidRDefault="00B80462" w:rsidP="006C0B77">
      <w:pPr>
        <w:spacing w:after="0"/>
        <w:ind w:firstLine="709"/>
        <w:jc w:val="both"/>
      </w:pPr>
    </w:p>
    <w:p w14:paraId="25E4C30A" w14:textId="77777777" w:rsidR="00B80462" w:rsidRDefault="00B80462" w:rsidP="006C0B77">
      <w:pPr>
        <w:spacing w:after="0"/>
        <w:ind w:firstLine="709"/>
        <w:jc w:val="both"/>
      </w:pPr>
    </w:p>
    <w:p w14:paraId="2F98A0BB" w14:textId="77777777" w:rsidR="00B80462" w:rsidRDefault="00B80462" w:rsidP="006C0B77">
      <w:pPr>
        <w:spacing w:after="0"/>
        <w:ind w:firstLine="709"/>
        <w:jc w:val="both"/>
      </w:pPr>
    </w:p>
    <w:p w14:paraId="723C3857" w14:textId="77777777" w:rsidR="00B80462" w:rsidRDefault="00B80462" w:rsidP="006C0B77">
      <w:pPr>
        <w:spacing w:after="0"/>
        <w:ind w:firstLine="709"/>
        <w:jc w:val="both"/>
      </w:pPr>
    </w:p>
    <w:p w14:paraId="3B7DE33A" w14:textId="77777777" w:rsidR="00B80462" w:rsidRDefault="00B80462" w:rsidP="006C0B77">
      <w:pPr>
        <w:spacing w:after="0"/>
        <w:ind w:firstLine="709"/>
        <w:jc w:val="both"/>
      </w:pPr>
    </w:p>
    <w:p w14:paraId="2566566B" w14:textId="77777777" w:rsidR="00B80462" w:rsidRDefault="00B80462" w:rsidP="006C0B77">
      <w:pPr>
        <w:spacing w:after="0"/>
        <w:ind w:firstLine="709"/>
        <w:jc w:val="both"/>
      </w:pPr>
    </w:p>
    <w:p w14:paraId="4E32CF87" w14:textId="77777777" w:rsidR="00B80462" w:rsidRDefault="00B80462" w:rsidP="006C0B77">
      <w:pPr>
        <w:spacing w:after="0"/>
        <w:ind w:firstLine="709"/>
        <w:jc w:val="both"/>
      </w:pPr>
    </w:p>
    <w:p w14:paraId="3A8907C3" w14:textId="77777777" w:rsidR="00B80462" w:rsidRDefault="00B80462" w:rsidP="006C0B77">
      <w:pPr>
        <w:spacing w:after="0"/>
        <w:ind w:firstLine="709"/>
        <w:jc w:val="both"/>
      </w:pPr>
    </w:p>
    <w:p w14:paraId="11FF40D3" w14:textId="77777777" w:rsidR="00B80462" w:rsidRDefault="00B80462" w:rsidP="006C0B77">
      <w:pPr>
        <w:spacing w:after="0"/>
        <w:ind w:firstLine="709"/>
        <w:jc w:val="both"/>
      </w:pPr>
    </w:p>
    <w:p w14:paraId="62CCE47A" w14:textId="77777777" w:rsidR="00B80462" w:rsidRDefault="00B80462" w:rsidP="006C0B77">
      <w:pPr>
        <w:spacing w:after="0"/>
        <w:ind w:firstLine="709"/>
        <w:jc w:val="both"/>
      </w:pPr>
    </w:p>
    <w:p w14:paraId="09B51CA5" w14:textId="77777777" w:rsidR="00B80462" w:rsidRDefault="00B80462" w:rsidP="006C0B77">
      <w:pPr>
        <w:spacing w:after="0"/>
        <w:ind w:firstLine="709"/>
        <w:jc w:val="both"/>
      </w:pPr>
    </w:p>
    <w:p w14:paraId="3F6C07EA" w14:textId="77777777" w:rsidR="00B80462" w:rsidRDefault="00B80462" w:rsidP="006C0B77">
      <w:pPr>
        <w:spacing w:after="0"/>
        <w:ind w:firstLine="709"/>
        <w:jc w:val="both"/>
      </w:pPr>
    </w:p>
    <w:p w14:paraId="5C4B4EA7" w14:textId="77777777" w:rsidR="00B80462" w:rsidRDefault="00B80462" w:rsidP="006C0B77">
      <w:pPr>
        <w:spacing w:after="0"/>
        <w:ind w:firstLine="709"/>
        <w:jc w:val="both"/>
      </w:pPr>
    </w:p>
    <w:p w14:paraId="5A17FC8B" w14:textId="77777777" w:rsidR="00B80462" w:rsidRDefault="00B80462" w:rsidP="006C0B77">
      <w:pPr>
        <w:spacing w:after="0"/>
        <w:ind w:firstLine="709"/>
        <w:jc w:val="both"/>
      </w:pPr>
    </w:p>
    <w:p w14:paraId="6C69A2A5" w14:textId="77777777" w:rsidR="00B80462" w:rsidRDefault="00B80462" w:rsidP="006C0B77">
      <w:pPr>
        <w:spacing w:after="0"/>
        <w:ind w:firstLine="709"/>
        <w:jc w:val="both"/>
      </w:pPr>
    </w:p>
    <w:p w14:paraId="07B9E620" w14:textId="77777777" w:rsidR="00B80462" w:rsidRDefault="00B80462" w:rsidP="006C0B77">
      <w:pPr>
        <w:spacing w:after="0"/>
        <w:ind w:firstLine="709"/>
        <w:jc w:val="both"/>
      </w:pPr>
    </w:p>
    <w:p w14:paraId="5A434329" w14:textId="34989AA2" w:rsidR="00592BB5" w:rsidRPr="006C7DB8" w:rsidRDefault="00592BB5" w:rsidP="006C7DB8">
      <w:pPr>
        <w:spacing w:after="0"/>
        <w:ind w:firstLine="709"/>
        <w:jc w:val="center"/>
        <w:rPr>
          <w:b/>
          <w:bCs/>
        </w:rPr>
      </w:pPr>
      <w:r w:rsidRPr="006C7DB8">
        <w:rPr>
          <w:b/>
          <w:bCs/>
        </w:rPr>
        <w:lastRenderedPageBreak/>
        <w:t>10 клас</w:t>
      </w:r>
    </w:p>
    <w:p w14:paraId="6174701B" w14:textId="77777777" w:rsidR="00592BB5" w:rsidRPr="006C7DB8" w:rsidRDefault="00592BB5" w:rsidP="006C7DB8">
      <w:pPr>
        <w:spacing w:after="0"/>
        <w:ind w:firstLine="709"/>
        <w:jc w:val="center"/>
        <w:rPr>
          <w:b/>
          <w:bCs/>
        </w:rPr>
      </w:pPr>
    </w:p>
    <w:tbl>
      <w:tblPr>
        <w:tblStyle w:val="a3"/>
        <w:tblW w:w="0" w:type="auto"/>
        <w:tblInd w:w="-572" w:type="dxa"/>
        <w:tblLook w:val="04A0" w:firstRow="1" w:lastRow="0" w:firstColumn="1" w:lastColumn="0" w:noHBand="0" w:noVBand="1"/>
      </w:tblPr>
      <w:tblGrid>
        <w:gridCol w:w="550"/>
        <w:gridCol w:w="9366"/>
      </w:tblGrid>
      <w:tr w:rsidR="00592BB5" w14:paraId="23500FA6" w14:textId="77777777" w:rsidTr="00EC431C">
        <w:tc>
          <w:tcPr>
            <w:tcW w:w="567" w:type="dxa"/>
          </w:tcPr>
          <w:p w14:paraId="4AFDB172" w14:textId="6E4C2356" w:rsidR="00592BB5" w:rsidRDefault="005C283B" w:rsidP="007F3D5E">
            <w:pPr>
              <w:jc w:val="both"/>
            </w:pPr>
            <w:r>
              <w:t>1</w:t>
            </w:r>
          </w:p>
        </w:tc>
        <w:tc>
          <w:tcPr>
            <w:tcW w:w="9349" w:type="dxa"/>
          </w:tcPr>
          <w:p w14:paraId="5B30C436" w14:textId="77777777" w:rsidR="005A4598" w:rsidRDefault="005A4598" w:rsidP="005A4598">
            <w:pPr>
              <w:ind w:firstLine="567"/>
              <w:jc w:val="both"/>
            </w:pPr>
            <w:proofErr w:type="spellStart"/>
            <w:r>
              <w:t>Ентальпія</w:t>
            </w:r>
            <w:proofErr w:type="spellEnd"/>
            <w:r>
              <w:t xml:space="preserve"> утворення насиченого вуглеводню А з масовою часткою водню 18.29% становить -119,8 кДж/моль. Якщо отримати 1-хлоропохідне вуглеводню А і ввести в реакцію В</w:t>
            </w:r>
            <w:r w:rsidRPr="005A4598">
              <w:rPr>
                <w:lang w:val="ru-RU"/>
              </w:rPr>
              <w:t>’</w:t>
            </w:r>
            <w:proofErr w:type="spellStart"/>
            <w:r>
              <w:t>юрца</w:t>
            </w:r>
            <w:proofErr w:type="spellEnd"/>
            <w:r w:rsidRPr="005A4598">
              <w:rPr>
                <w:lang w:val="ru-RU"/>
              </w:rPr>
              <w:t xml:space="preserve">, </w:t>
            </w:r>
            <w:r>
              <w:t xml:space="preserve">а потім провести ці дві реакції ще раз, то отримаємо вуглеводень Б, </w:t>
            </w:r>
            <w:proofErr w:type="spellStart"/>
            <w:r>
              <w:t>ентальпія</w:t>
            </w:r>
            <w:proofErr w:type="spellEnd"/>
            <w:r>
              <w:t xml:space="preserve"> утворення якого становить -349.3 кДж/моль. Приймаючи до уваги, що </w:t>
            </w:r>
            <w:proofErr w:type="spellStart"/>
            <w:r>
              <w:t>ентальпія</w:t>
            </w:r>
            <w:proofErr w:type="spellEnd"/>
            <w:r>
              <w:t xml:space="preserve"> утворення є </w:t>
            </w:r>
            <w:proofErr w:type="spellStart"/>
            <w:r>
              <w:t>аддитивною</w:t>
            </w:r>
            <w:proofErr w:type="spellEnd"/>
            <w:r>
              <w:t xml:space="preserve"> величиною, тобто сумою внесків кожного з атомів, визначити ці внески та розрахувати</w:t>
            </w:r>
            <w:r w:rsidRPr="008B52FB">
              <w:t xml:space="preserve"> </w:t>
            </w:r>
            <w:proofErr w:type="spellStart"/>
            <w:r>
              <w:t>ентальпію</w:t>
            </w:r>
            <w:proofErr w:type="spellEnd"/>
            <w:r>
              <w:t xml:space="preserve"> утворення </w:t>
            </w:r>
            <w:r w:rsidRPr="008B52FB">
              <w:t xml:space="preserve">для </w:t>
            </w:r>
            <w:r w:rsidRPr="00893ECD">
              <w:rPr>
                <w:i/>
                <w:iCs/>
              </w:rPr>
              <w:t>н</w:t>
            </w:r>
            <w:r>
              <w:t>-гексану. Написати всі згадані рівняння реакцій, назвати сполуки.</w:t>
            </w:r>
          </w:p>
          <w:p w14:paraId="018D4300" w14:textId="0CE96F4E" w:rsidR="00592BB5" w:rsidRDefault="007560B8" w:rsidP="007F3D5E">
            <w:pPr>
              <w:jc w:val="both"/>
            </w:pPr>
            <w:r>
              <w:rPr>
                <w:color w:val="FF0000"/>
              </w:rPr>
              <w:t>10 балів</w:t>
            </w:r>
          </w:p>
        </w:tc>
      </w:tr>
      <w:tr w:rsidR="00503CBB" w14:paraId="7BFE7D23" w14:textId="77777777" w:rsidTr="00EC431C">
        <w:tc>
          <w:tcPr>
            <w:tcW w:w="567" w:type="dxa"/>
          </w:tcPr>
          <w:p w14:paraId="7C1CE221" w14:textId="77777777" w:rsidR="00503CBB" w:rsidRDefault="00503CBB" w:rsidP="007F3D5E">
            <w:pPr>
              <w:jc w:val="both"/>
            </w:pPr>
          </w:p>
        </w:tc>
        <w:tc>
          <w:tcPr>
            <w:tcW w:w="9349" w:type="dxa"/>
          </w:tcPr>
          <w:p w14:paraId="7B1BFE7A" w14:textId="7253E595" w:rsidR="00503CBB" w:rsidRPr="00503CBB" w:rsidRDefault="00503CBB" w:rsidP="00503CBB">
            <w:pPr>
              <w:ind w:firstLine="567"/>
              <w:jc w:val="right"/>
              <w:rPr>
                <w:b/>
                <w:bCs/>
              </w:rPr>
            </w:pPr>
            <w:r w:rsidRPr="00503CBB">
              <w:rPr>
                <w:b/>
                <w:bCs/>
              </w:rPr>
              <w:t>10 балів</w:t>
            </w:r>
          </w:p>
        </w:tc>
      </w:tr>
      <w:tr w:rsidR="00592BB5" w14:paraId="4EC59A16" w14:textId="77777777" w:rsidTr="00EC431C">
        <w:tc>
          <w:tcPr>
            <w:tcW w:w="567" w:type="dxa"/>
          </w:tcPr>
          <w:p w14:paraId="51751312" w14:textId="77777777" w:rsidR="00592BB5" w:rsidRDefault="00592BB5" w:rsidP="007F3D5E">
            <w:pPr>
              <w:jc w:val="both"/>
            </w:pPr>
          </w:p>
        </w:tc>
        <w:tc>
          <w:tcPr>
            <w:tcW w:w="9349" w:type="dxa"/>
          </w:tcPr>
          <w:p w14:paraId="3A4B2A8B" w14:textId="77777777" w:rsidR="005A4598" w:rsidRPr="004105E1" w:rsidRDefault="005A4598" w:rsidP="005A4598">
            <w:pPr>
              <w:jc w:val="center"/>
              <w:rPr>
                <w:b/>
                <w:bCs/>
              </w:rPr>
            </w:pPr>
            <w:r w:rsidRPr="004105E1">
              <w:rPr>
                <w:b/>
                <w:bCs/>
              </w:rPr>
              <w:t>Розв’язок</w:t>
            </w:r>
          </w:p>
          <w:p w14:paraId="70ABEC36" w14:textId="77777777" w:rsidR="005A4598" w:rsidRDefault="005A4598" w:rsidP="005A4598">
            <w:pPr>
              <w:ind w:firstLine="567"/>
              <w:jc w:val="both"/>
            </w:pPr>
            <w:r>
              <w:t>Визначаємо формулу вуглеводню А:</w:t>
            </w:r>
          </w:p>
          <w:p w14:paraId="0E91CC08" w14:textId="77777777" w:rsidR="005A4598" w:rsidRDefault="005A4598" w:rsidP="005A4598">
            <w:pPr>
              <w:ind w:firstLine="567"/>
              <w:jc w:val="both"/>
            </w:pPr>
          </w:p>
          <w:p w14:paraId="0A4CFE7D" w14:textId="77777777" w:rsidR="005A4598" w:rsidRDefault="005A4598" w:rsidP="005A4598">
            <w:pPr>
              <w:jc w:val="center"/>
            </w:pPr>
            <w:r w:rsidRPr="00893ECD">
              <w:rPr>
                <w:position w:val="-28"/>
              </w:rPr>
              <w:object w:dxaOrig="1960" w:dyaOrig="720" w14:anchorId="0026D7F0">
                <v:shape id="_x0000_i1028" type="#_x0000_t75" style="width:98.25pt;height:36pt" o:ole="">
                  <v:imagedata r:id="rId17" o:title=""/>
                </v:shape>
                <o:OLEObject Type="Embed" ProgID="Equation.DSMT4" ShapeID="_x0000_i1028" DrawAspect="Content" ObjectID="_1796794574" r:id="rId18"/>
              </w:object>
            </w:r>
            <w:r>
              <w:t>,</w:t>
            </w:r>
          </w:p>
          <w:p w14:paraId="46CBC200" w14:textId="77777777" w:rsidR="005A4598" w:rsidRDefault="005A4598" w:rsidP="005A4598">
            <w:pPr>
              <w:jc w:val="center"/>
            </w:pPr>
          </w:p>
          <w:p w14:paraId="11DE4382" w14:textId="77777777" w:rsidR="005A4598" w:rsidRDefault="005A4598" w:rsidP="005A4598">
            <w:pPr>
              <w:jc w:val="both"/>
            </w:pPr>
            <w:r>
              <w:t xml:space="preserve">звідси </w:t>
            </w:r>
            <w:r w:rsidRPr="00893ECD">
              <w:rPr>
                <w:i/>
                <w:iCs/>
                <w:lang w:val="en-US"/>
              </w:rPr>
              <w:t>n</w:t>
            </w:r>
            <w:r w:rsidRPr="005A4598">
              <w:rPr>
                <w:lang w:val="ru-RU"/>
              </w:rPr>
              <w:t xml:space="preserve"> = 3, </w:t>
            </w:r>
            <w:r>
              <w:t>тобто вуглеводень – пропан.</w:t>
            </w:r>
          </w:p>
          <w:p w14:paraId="16D08CF9" w14:textId="77777777" w:rsidR="005A4598" w:rsidRPr="00893ECD" w:rsidRDefault="005A4598" w:rsidP="005A4598">
            <w:pPr>
              <w:jc w:val="both"/>
              <w:rPr>
                <w:color w:val="003399"/>
              </w:rPr>
            </w:pPr>
            <w:r w:rsidRPr="00893ECD">
              <w:rPr>
                <w:color w:val="003399"/>
              </w:rPr>
              <w:t>(2 бали)</w:t>
            </w:r>
          </w:p>
          <w:p w14:paraId="59BCEF84" w14:textId="77777777" w:rsidR="005A4598" w:rsidRDefault="005A4598" w:rsidP="005A4598">
            <w:pPr>
              <w:ind w:firstLine="567"/>
              <w:jc w:val="both"/>
            </w:pPr>
            <w:r>
              <w:t>Знаходимо структуру вуглеводню Б:</w:t>
            </w:r>
          </w:p>
          <w:p w14:paraId="403D8A99" w14:textId="77777777" w:rsidR="005A4598" w:rsidRDefault="005A4598" w:rsidP="005A4598">
            <w:pPr>
              <w:ind w:firstLine="567"/>
              <w:jc w:val="both"/>
            </w:pPr>
          </w:p>
          <w:p w14:paraId="13FADBCA" w14:textId="77777777" w:rsidR="005A4598" w:rsidRDefault="005A4598" w:rsidP="005A45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+ Cl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(</w:t>
            </w:r>
            <w:r w:rsidRPr="00893ECD">
              <w:rPr>
                <w:i/>
                <w:iCs/>
                <w:lang w:val="en-US"/>
              </w:rPr>
              <w:t>hv</w:t>
            </w:r>
            <w:r>
              <w:rPr>
                <w:lang w:val="en-US"/>
              </w:rPr>
              <w:t>) = 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Cl + HCl</w:t>
            </w:r>
          </w:p>
          <w:p w14:paraId="19CE7D72" w14:textId="77777777" w:rsidR="005A4598" w:rsidRPr="00893ECD" w:rsidRDefault="005A4598" w:rsidP="005A4598">
            <w:pPr>
              <w:ind w:firstLine="4820"/>
              <w:jc w:val="both"/>
            </w:pPr>
            <w:r>
              <w:rPr>
                <w:lang w:val="en-US"/>
              </w:rPr>
              <w:t>1-</w:t>
            </w:r>
            <w:proofErr w:type="spellStart"/>
            <w:r>
              <w:t>хлоропропан</w:t>
            </w:r>
            <w:proofErr w:type="spellEnd"/>
          </w:p>
          <w:p w14:paraId="21AF4692" w14:textId="77777777" w:rsidR="005A4598" w:rsidRDefault="005A4598" w:rsidP="005A4598">
            <w:pPr>
              <w:jc w:val="center"/>
              <w:rPr>
                <w:lang w:val="en-US"/>
              </w:rPr>
            </w:pPr>
          </w:p>
          <w:p w14:paraId="5C3325CE" w14:textId="77777777" w:rsidR="005A4598" w:rsidRPr="00893ECD" w:rsidRDefault="005A4598" w:rsidP="005A45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Cl + 2Na = 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(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 w:rsidRPr="00893ECD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3</w:t>
            </w:r>
          </w:p>
          <w:p w14:paraId="313E36B7" w14:textId="77777777" w:rsidR="005A4598" w:rsidRPr="00893ECD" w:rsidRDefault="005A4598" w:rsidP="005A4598">
            <w:pPr>
              <w:ind w:firstLine="5670"/>
              <w:jc w:val="both"/>
            </w:pPr>
            <w:r w:rsidRPr="00893ECD">
              <w:rPr>
                <w:i/>
                <w:iCs/>
              </w:rPr>
              <w:t>н</w:t>
            </w:r>
            <w:r>
              <w:t>-гексан</w:t>
            </w:r>
          </w:p>
          <w:p w14:paraId="3AC5CD04" w14:textId="77777777" w:rsidR="005A4598" w:rsidRDefault="005A4598" w:rsidP="005A4598">
            <w:pPr>
              <w:jc w:val="center"/>
            </w:pPr>
          </w:p>
          <w:p w14:paraId="5156F7AE" w14:textId="77777777" w:rsidR="005A4598" w:rsidRDefault="005A4598" w:rsidP="005A45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(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 w:rsidRPr="00893ECD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+ Cl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(</w:t>
            </w:r>
            <w:r w:rsidRPr="00893ECD">
              <w:rPr>
                <w:i/>
                <w:iCs/>
                <w:lang w:val="en-US"/>
              </w:rPr>
              <w:t>hv</w:t>
            </w:r>
            <w:r>
              <w:rPr>
                <w:lang w:val="en-US"/>
              </w:rPr>
              <w:t>) = 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(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 w:rsidRPr="00893ECD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–CH</w:t>
            </w:r>
            <w:r>
              <w:rPr>
                <w:vertAlign w:val="subscript"/>
              </w:rPr>
              <w:t>2</w:t>
            </w:r>
            <w:r>
              <w:t>С</w:t>
            </w:r>
            <w:r>
              <w:rPr>
                <w:lang w:val="en-US"/>
              </w:rPr>
              <w:t>l</w:t>
            </w:r>
            <w:r>
              <w:t xml:space="preserve"> </w:t>
            </w:r>
            <w:r>
              <w:rPr>
                <w:lang w:val="en-US"/>
              </w:rPr>
              <w:t>+ HCl</w:t>
            </w:r>
          </w:p>
          <w:p w14:paraId="1068B743" w14:textId="77777777" w:rsidR="005A4598" w:rsidRPr="00893ECD" w:rsidRDefault="005A4598" w:rsidP="005A4598">
            <w:pPr>
              <w:ind w:firstLine="5103"/>
              <w:jc w:val="both"/>
            </w:pPr>
            <w:r>
              <w:rPr>
                <w:lang w:val="en-US"/>
              </w:rPr>
              <w:t>1-</w:t>
            </w:r>
            <w:proofErr w:type="spellStart"/>
            <w:r>
              <w:t>хлорогексан</w:t>
            </w:r>
            <w:proofErr w:type="spellEnd"/>
          </w:p>
          <w:p w14:paraId="1C4B5225" w14:textId="77777777" w:rsidR="005A4598" w:rsidRDefault="005A4598" w:rsidP="005A4598">
            <w:pPr>
              <w:jc w:val="center"/>
              <w:rPr>
                <w:lang w:val="en-US"/>
              </w:rPr>
            </w:pPr>
          </w:p>
          <w:p w14:paraId="109B0FE4" w14:textId="77777777" w:rsidR="005A4598" w:rsidRPr="00893ECD" w:rsidRDefault="005A4598" w:rsidP="005A459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Pr="00893ECD">
              <w:rPr>
                <w:lang w:val="en-US"/>
              </w:rPr>
              <w:t xml:space="preserve"> </w:t>
            </w:r>
            <w:r>
              <w:rPr>
                <w:lang w:val="en-US"/>
              </w:rPr>
              <w:t>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(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 w:rsidRPr="00893ECD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–CH</w:t>
            </w:r>
            <w:r>
              <w:rPr>
                <w:vertAlign w:val="subscript"/>
              </w:rPr>
              <w:t>2</w:t>
            </w:r>
            <w:r>
              <w:t>С</w:t>
            </w:r>
            <w:r>
              <w:rPr>
                <w:lang w:val="en-US"/>
              </w:rPr>
              <w:t>l + 2Na = CH</w:t>
            </w:r>
            <w:r w:rsidRPr="00893ECD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–(CH</w:t>
            </w:r>
            <w:r w:rsidRPr="00893ECD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  <w:r>
              <w:rPr>
                <w:vertAlign w:val="subscript"/>
              </w:rPr>
              <w:t>10</w:t>
            </w:r>
            <w:r>
              <w:rPr>
                <w:lang w:val="en-US"/>
              </w:rPr>
              <w:t>–CH</w:t>
            </w:r>
            <w:r w:rsidRPr="00893ECD">
              <w:rPr>
                <w:vertAlign w:val="subscript"/>
                <w:lang w:val="en-US"/>
              </w:rPr>
              <w:t>3</w:t>
            </w:r>
          </w:p>
          <w:p w14:paraId="27BD4504" w14:textId="77777777" w:rsidR="005A4598" w:rsidRPr="00893ECD" w:rsidRDefault="005A4598" w:rsidP="005A4598">
            <w:pPr>
              <w:ind w:firstLine="5529"/>
              <w:jc w:val="both"/>
            </w:pPr>
            <w:r w:rsidRPr="00893ECD">
              <w:rPr>
                <w:i/>
                <w:iCs/>
              </w:rPr>
              <w:t>н</w:t>
            </w:r>
            <w:r>
              <w:t>-</w:t>
            </w:r>
            <w:proofErr w:type="spellStart"/>
            <w:r>
              <w:t>додекан</w:t>
            </w:r>
            <w:proofErr w:type="spellEnd"/>
          </w:p>
          <w:p w14:paraId="230D8438" w14:textId="77777777" w:rsidR="005A4598" w:rsidRPr="00893ECD" w:rsidRDefault="005A4598" w:rsidP="005A4598">
            <w:pPr>
              <w:jc w:val="both"/>
              <w:rPr>
                <w:color w:val="003399"/>
              </w:rPr>
            </w:pPr>
            <w:r w:rsidRPr="00893ECD">
              <w:rPr>
                <w:color w:val="003399"/>
              </w:rPr>
              <w:t>(</w:t>
            </w:r>
            <w:r>
              <w:rPr>
                <w:color w:val="003399"/>
              </w:rPr>
              <w:t>3</w:t>
            </w:r>
            <w:r w:rsidRPr="00893ECD">
              <w:rPr>
                <w:color w:val="003399"/>
              </w:rPr>
              <w:t xml:space="preserve"> бали)</w:t>
            </w:r>
          </w:p>
          <w:p w14:paraId="12CB60DF" w14:textId="77777777" w:rsidR="005A4598" w:rsidRDefault="005A4598" w:rsidP="005A4598">
            <w:pPr>
              <w:ind w:firstLine="567"/>
              <w:jc w:val="both"/>
            </w:pPr>
            <w:r>
              <w:t xml:space="preserve">Розраховуємо внески кожного атома у </w:t>
            </w:r>
            <w:proofErr w:type="spellStart"/>
            <w:r>
              <w:t>ентальпію</w:t>
            </w:r>
            <w:proofErr w:type="spellEnd"/>
            <w:r>
              <w:t xml:space="preserve"> утворення:</w:t>
            </w:r>
          </w:p>
          <w:p w14:paraId="1F5018DD" w14:textId="77777777" w:rsidR="005A4598" w:rsidRDefault="005A4598" w:rsidP="005A4598">
            <w:pPr>
              <w:ind w:firstLine="567"/>
              <w:jc w:val="both"/>
            </w:pPr>
          </w:p>
          <w:p w14:paraId="5ED6A58F" w14:textId="77777777" w:rsidR="005A4598" w:rsidRPr="00893ECD" w:rsidRDefault="005A4598" w:rsidP="005A4598">
            <w:pPr>
              <w:jc w:val="center"/>
            </w:pPr>
            <w:r w:rsidRPr="00893ECD">
              <w:rPr>
                <w:position w:val="-36"/>
              </w:rPr>
              <w:object w:dxaOrig="2460" w:dyaOrig="859" w14:anchorId="6D36B8C6">
                <v:shape id="_x0000_i1029" type="#_x0000_t75" style="width:123pt;height:43.5pt" o:ole="">
                  <v:imagedata r:id="rId19" o:title=""/>
                </v:shape>
                <o:OLEObject Type="Embed" ProgID="Equation.DSMT4" ShapeID="_x0000_i1029" DrawAspect="Content" ObjectID="_1796794575" r:id="rId20"/>
              </w:object>
            </w:r>
          </w:p>
          <w:p w14:paraId="6B9A3F88" w14:textId="77777777" w:rsidR="005A4598" w:rsidRDefault="005A4598" w:rsidP="005A4598">
            <w:pPr>
              <w:jc w:val="center"/>
            </w:pPr>
          </w:p>
          <w:p w14:paraId="1784236B" w14:textId="77777777" w:rsidR="005A4598" w:rsidRPr="00F9387F" w:rsidRDefault="005A4598" w:rsidP="005A4598">
            <w:pPr>
              <w:ind w:firstLine="567"/>
              <w:jc w:val="both"/>
            </w:pPr>
            <w:r>
              <w:t>звідси внески для вуглецю і водню такі: С</w:t>
            </w:r>
            <w:r w:rsidRPr="005A4598">
              <w:rPr>
                <w:lang w:val="ru-RU"/>
              </w:rPr>
              <w:t xml:space="preserve"> = 89/5</w:t>
            </w:r>
            <w:r>
              <w:t xml:space="preserve"> і</w:t>
            </w:r>
            <w:r w:rsidRPr="005A4598">
              <w:rPr>
                <w:lang w:val="ru-RU"/>
              </w:rPr>
              <w:t xml:space="preserve"> </w:t>
            </w:r>
            <w:r>
              <w:t>Н</w:t>
            </w:r>
            <w:r w:rsidRPr="005A4598">
              <w:rPr>
                <w:lang w:val="ru-RU"/>
              </w:rPr>
              <w:t xml:space="preserve"> = -433/20</w:t>
            </w:r>
            <w:r>
              <w:t>.</w:t>
            </w:r>
          </w:p>
          <w:p w14:paraId="434F7FA3" w14:textId="77777777" w:rsidR="005A4598" w:rsidRPr="00893ECD" w:rsidRDefault="005A4598" w:rsidP="005A4598">
            <w:pPr>
              <w:jc w:val="both"/>
              <w:rPr>
                <w:color w:val="003399"/>
              </w:rPr>
            </w:pPr>
            <w:r w:rsidRPr="00893ECD">
              <w:rPr>
                <w:color w:val="003399"/>
              </w:rPr>
              <w:t>(</w:t>
            </w:r>
            <w:r>
              <w:rPr>
                <w:color w:val="003399"/>
              </w:rPr>
              <w:t>4</w:t>
            </w:r>
            <w:r w:rsidRPr="00893ECD">
              <w:rPr>
                <w:color w:val="003399"/>
              </w:rPr>
              <w:t xml:space="preserve"> бали)</w:t>
            </w:r>
          </w:p>
          <w:p w14:paraId="5BE059CB" w14:textId="77777777" w:rsidR="005A4598" w:rsidRDefault="005A4598" w:rsidP="005A4598">
            <w:pPr>
              <w:ind w:firstLine="567"/>
              <w:jc w:val="both"/>
            </w:pPr>
            <w:r>
              <w:t xml:space="preserve">Розраховуємо </w:t>
            </w:r>
            <w:proofErr w:type="spellStart"/>
            <w:r>
              <w:t>ентальпію</w:t>
            </w:r>
            <w:proofErr w:type="spellEnd"/>
            <w:r>
              <w:t xml:space="preserve"> утворення </w:t>
            </w:r>
            <w:r w:rsidRPr="00893ECD">
              <w:rPr>
                <w:i/>
                <w:iCs/>
              </w:rPr>
              <w:t>н</w:t>
            </w:r>
            <w:r>
              <w:t>-гексану:</w:t>
            </w:r>
          </w:p>
          <w:p w14:paraId="48E1A8D2" w14:textId="77777777" w:rsidR="005A4598" w:rsidRDefault="005A4598" w:rsidP="005A4598">
            <w:pPr>
              <w:ind w:firstLine="567"/>
              <w:jc w:val="both"/>
            </w:pPr>
          </w:p>
          <w:p w14:paraId="13696EA0" w14:textId="33DF9818" w:rsidR="00592BB5" w:rsidRPr="00EC431C" w:rsidRDefault="005A4598" w:rsidP="00EC431C">
            <w:pPr>
              <w:jc w:val="center"/>
              <w:rPr>
                <w:color w:val="003399"/>
              </w:rPr>
            </w:pPr>
            <w:r w:rsidRPr="00F9387F">
              <w:rPr>
                <w:position w:val="-28"/>
              </w:rPr>
              <w:object w:dxaOrig="2580" w:dyaOrig="720" w14:anchorId="675B72AC">
                <v:shape id="_x0000_i1030" type="#_x0000_t75" style="width:129pt;height:36pt" o:ole="">
                  <v:imagedata r:id="rId21" o:title=""/>
                </v:shape>
                <o:OLEObject Type="Embed" ProgID="Equation.DSMT4" ShapeID="_x0000_i1030" DrawAspect="Content" ObjectID="_1796794576" r:id="rId22"/>
              </w:object>
            </w:r>
            <w:r>
              <w:t xml:space="preserve"> кДж/моль</w:t>
            </w:r>
            <w:r w:rsidR="00EC431C">
              <w:t xml:space="preserve">                 </w:t>
            </w:r>
            <w:r w:rsidRPr="00893ECD">
              <w:rPr>
                <w:color w:val="003399"/>
              </w:rPr>
              <w:t>(</w:t>
            </w:r>
            <w:r>
              <w:rPr>
                <w:color w:val="003399"/>
              </w:rPr>
              <w:t>1</w:t>
            </w:r>
            <w:r w:rsidRPr="00893ECD">
              <w:rPr>
                <w:color w:val="003399"/>
              </w:rPr>
              <w:t xml:space="preserve"> бал)</w:t>
            </w:r>
          </w:p>
        </w:tc>
      </w:tr>
      <w:tr w:rsidR="00592BB5" w14:paraId="34EBF3DC" w14:textId="77777777" w:rsidTr="00EC431C">
        <w:tc>
          <w:tcPr>
            <w:tcW w:w="567" w:type="dxa"/>
          </w:tcPr>
          <w:p w14:paraId="0DB50D0C" w14:textId="79F48E27" w:rsidR="00592BB5" w:rsidRDefault="005C283B" w:rsidP="007F3D5E">
            <w:pPr>
              <w:jc w:val="both"/>
            </w:pPr>
            <w:r>
              <w:lastRenderedPageBreak/>
              <w:t>2</w:t>
            </w:r>
          </w:p>
        </w:tc>
        <w:tc>
          <w:tcPr>
            <w:tcW w:w="9349" w:type="dxa"/>
          </w:tcPr>
          <w:p w14:paraId="00FC8DC1" w14:textId="77777777" w:rsidR="00592BB5" w:rsidRDefault="00594F6C" w:rsidP="007F3D5E">
            <w:pPr>
              <w:jc w:val="both"/>
            </w:pPr>
            <w:r w:rsidRPr="002B0990">
              <w:t>До розчину фосфатної кислоти додали деяку, але еквівалентну кількість розчину натрій гідроксиду. При обережному випаровуванні і наступному охолодженні розчину отримали кристалогідрат невідомого складу. При прожарюванні цього кристалогідрату за температури t = 300 °С його маса зменшилась на 26,1 %. Встановити формулу кристалогідрату і фосфату, що утворився при прожарюванні</w:t>
            </w:r>
          </w:p>
          <w:p w14:paraId="75C22AAC" w14:textId="725FAF51" w:rsidR="00594F6C" w:rsidRDefault="00BE1B89" w:rsidP="007F3D5E">
            <w:pPr>
              <w:jc w:val="both"/>
            </w:pPr>
            <w:r>
              <w:rPr>
                <w:color w:val="FF0000"/>
              </w:rPr>
              <w:t>15 балів</w:t>
            </w:r>
          </w:p>
        </w:tc>
      </w:tr>
      <w:tr w:rsidR="009E1F76" w14:paraId="51E77C0E" w14:textId="77777777" w:rsidTr="00EC431C">
        <w:tc>
          <w:tcPr>
            <w:tcW w:w="567" w:type="dxa"/>
          </w:tcPr>
          <w:p w14:paraId="5F1CA771" w14:textId="77777777" w:rsidR="009E1F76" w:rsidRDefault="009E1F76" w:rsidP="007F3D5E">
            <w:pPr>
              <w:jc w:val="both"/>
            </w:pPr>
          </w:p>
        </w:tc>
        <w:tc>
          <w:tcPr>
            <w:tcW w:w="9349" w:type="dxa"/>
          </w:tcPr>
          <w:p w14:paraId="69508ABE" w14:textId="6C4E5E9D" w:rsidR="009E1F76" w:rsidRPr="002B0990" w:rsidRDefault="009E1F76" w:rsidP="009E1F76">
            <w:pPr>
              <w:jc w:val="right"/>
            </w:pPr>
            <w:r w:rsidRPr="00503CBB">
              <w:rPr>
                <w:b/>
                <w:bCs/>
              </w:rPr>
              <w:t>1</w:t>
            </w:r>
            <w:r>
              <w:rPr>
                <w:b/>
                <w:bCs/>
              </w:rPr>
              <w:t>5</w:t>
            </w:r>
            <w:r w:rsidRPr="00503CBB">
              <w:rPr>
                <w:b/>
                <w:bCs/>
              </w:rPr>
              <w:t xml:space="preserve"> балів</w:t>
            </w:r>
          </w:p>
        </w:tc>
      </w:tr>
      <w:tr w:rsidR="00592BB5" w14:paraId="080A3890" w14:textId="77777777" w:rsidTr="00EC431C">
        <w:tc>
          <w:tcPr>
            <w:tcW w:w="567" w:type="dxa"/>
          </w:tcPr>
          <w:p w14:paraId="5AF6FDA3" w14:textId="77777777" w:rsidR="00592BB5" w:rsidRDefault="00592BB5" w:rsidP="007F3D5E">
            <w:pPr>
              <w:jc w:val="both"/>
            </w:pPr>
          </w:p>
        </w:tc>
        <w:tc>
          <w:tcPr>
            <w:tcW w:w="9349" w:type="dxa"/>
          </w:tcPr>
          <w:p w14:paraId="506D3154" w14:textId="32CE74E9" w:rsidR="00592BB5" w:rsidRDefault="00594F6C" w:rsidP="007F3D5E">
            <w:pPr>
              <w:jc w:val="both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567D66D" wp14:editId="4A558D28">
                  <wp:extent cx="5461813" cy="7600950"/>
                  <wp:effectExtent l="0" t="0" r="571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5172" cy="760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2BB5" w14:paraId="013C7968" w14:textId="77777777" w:rsidTr="00EC431C">
        <w:tc>
          <w:tcPr>
            <w:tcW w:w="567" w:type="dxa"/>
          </w:tcPr>
          <w:p w14:paraId="0B28A603" w14:textId="35FE6E5F" w:rsidR="00592BB5" w:rsidRDefault="005C283B" w:rsidP="007F3D5E">
            <w:pPr>
              <w:jc w:val="both"/>
            </w:pPr>
            <w:r>
              <w:lastRenderedPageBreak/>
              <w:t>3</w:t>
            </w:r>
          </w:p>
        </w:tc>
        <w:tc>
          <w:tcPr>
            <w:tcW w:w="9349" w:type="dxa"/>
          </w:tcPr>
          <w:p w14:paraId="230CA513" w14:textId="77777777" w:rsidR="009E2F0F" w:rsidRPr="00EB7103" w:rsidRDefault="009E2F0F" w:rsidP="009E2F0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Через послідовно з'єднані електролізери з інертними електродами пропускали електричний струм. Перший електролізер містив розчин хлориду барію, другий – розчин сульфіту калію з однаковими кількостями речовин. Електроліз зупинили, коли у першому електролізері припинилося підвищення концентрації гідроксильних іонів, а на аноді цього електролізера виділилося 11,2 л газу. Отримані внаслідок електролізу розчини змішали. Визначте склад і масу осаду, що виділився.</w:t>
            </w:r>
          </w:p>
          <w:p w14:paraId="31756F52" w14:textId="5BD5A82A" w:rsidR="00592BB5" w:rsidRDefault="00BE1B89" w:rsidP="007F3D5E">
            <w:pPr>
              <w:jc w:val="both"/>
            </w:pPr>
            <w:r>
              <w:rPr>
                <w:color w:val="FF0000"/>
              </w:rPr>
              <w:t>15 балів</w:t>
            </w:r>
          </w:p>
        </w:tc>
      </w:tr>
      <w:tr w:rsidR="009E1F76" w14:paraId="0F87E68B" w14:textId="77777777" w:rsidTr="00EC431C">
        <w:tc>
          <w:tcPr>
            <w:tcW w:w="567" w:type="dxa"/>
          </w:tcPr>
          <w:p w14:paraId="354DB0E8" w14:textId="77777777" w:rsidR="009E1F76" w:rsidRDefault="009E1F76" w:rsidP="007F3D5E">
            <w:pPr>
              <w:jc w:val="both"/>
            </w:pPr>
          </w:p>
        </w:tc>
        <w:tc>
          <w:tcPr>
            <w:tcW w:w="9349" w:type="dxa"/>
          </w:tcPr>
          <w:p w14:paraId="00887F4A" w14:textId="2755025C" w:rsidR="009E1F76" w:rsidRPr="00EB7103" w:rsidRDefault="009E1F76" w:rsidP="009E1F76">
            <w:pPr>
              <w:ind w:firstLine="709"/>
              <w:jc w:val="right"/>
              <w:rPr>
                <w:rFonts w:cs="Times New Roman"/>
                <w:szCs w:val="28"/>
              </w:rPr>
            </w:pPr>
            <w:r w:rsidRPr="00503CBB">
              <w:rPr>
                <w:b/>
                <w:bCs/>
              </w:rPr>
              <w:t>1</w:t>
            </w:r>
            <w:r>
              <w:rPr>
                <w:b/>
                <w:bCs/>
              </w:rPr>
              <w:t>5</w:t>
            </w:r>
            <w:r w:rsidRPr="00503CBB">
              <w:rPr>
                <w:b/>
                <w:bCs/>
              </w:rPr>
              <w:t xml:space="preserve"> балів</w:t>
            </w:r>
          </w:p>
        </w:tc>
      </w:tr>
      <w:tr w:rsidR="00592BB5" w14:paraId="65C3F7BF" w14:textId="77777777" w:rsidTr="00EC431C">
        <w:tc>
          <w:tcPr>
            <w:tcW w:w="567" w:type="dxa"/>
          </w:tcPr>
          <w:p w14:paraId="080A2B61" w14:textId="77777777" w:rsidR="00592BB5" w:rsidRDefault="00592BB5" w:rsidP="007F3D5E">
            <w:pPr>
              <w:jc w:val="both"/>
            </w:pPr>
          </w:p>
        </w:tc>
        <w:tc>
          <w:tcPr>
            <w:tcW w:w="9349" w:type="dxa"/>
          </w:tcPr>
          <w:p w14:paraId="75A74CD4" w14:textId="77777777" w:rsidR="009E2F0F" w:rsidRPr="00EB7103" w:rsidRDefault="009E2F0F" w:rsidP="009E2F0F">
            <w:pPr>
              <w:jc w:val="center"/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Розв’язок</w:t>
            </w:r>
          </w:p>
          <w:p w14:paraId="2E3B506F" w14:textId="77777777" w:rsidR="009E2F0F" w:rsidRPr="00EB7103" w:rsidRDefault="009E2F0F" w:rsidP="009E2F0F">
            <w:pPr>
              <w:ind w:firstLine="709"/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З умови випливає, що реакція у першому електролізері пройшла повністю:</w:t>
            </w:r>
          </w:p>
          <w:p w14:paraId="3489900F" w14:textId="77777777" w:rsidR="009E2F0F" w:rsidRPr="00EB7103" w:rsidRDefault="009E2F0F" w:rsidP="009E2F0F">
            <w:pPr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 xml:space="preserve">                                            анод    катод</w:t>
            </w:r>
          </w:p>
          <w:p w14:paraId="1C687235" w14:textId="77777777" w:rsidR="009E2F0F" w:rsidRPr="00EB7103" w:rsidRDefault="009E2F0F" w:rsidP="009E2F0F">
            <w:pPr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BaCl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+ 2H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O = </w:t>
            </w:r>
            <w:proofErr w:type="spellStart"/>
            <w:r w:rsidRPr="00EB7103">
              <w:rPr>
                <w:rFonts w:cs="Times New Roman"/>
                <w:szCs w:val="28"/>
              </w:rPr>
              <w:t>Ba</w:t>
            </w:r>
            <w:proofErr w:type="spellEnd"/>
            <w:r w:rsidRPr="00EB7103">
              <w:rPr>
                <w:rFonts w:cs="Times New Roman"/>
                <w:szCs w:val="28"/>
              </w:rPr>
              <w:t>(OH)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+ Cl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+ H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.</w:t>
            </w:r>
          </w:p>
          <w:p w14:paraId="6DF21E2A" w14:textId="77777777" w:rsidR="009E2F0F" w:rsidRPr="00EB7103" w:rsidRDefault="009E2F0F" w:rsidP="009E2F0F">
            <w:pPr>
              <w:ind w:firstLine="709"/>
              <w:jc w:val="both"/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Виділення 11,2 л Cl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(0,5 моль) на аноді означає утворення 0,5 моль </w:t>
            </w:r>
            <w:proofErr w:type="spellStart"/>
            <w:r w:rsidRPr="00EB7103">
              <w:rPr>
                <w:rFonts w:cs="Times New Roman"/>
                <w:szCs w:val="28"/>
              </w:rPr>
              <w:t>Ba</w:t>
            </w:r>
            <w:proofErr w:type="spellEnd"/>
            <w:r w:rsidRPr="00EB7103">
              <w:rPr>
                <w:rFonts w:cs="Times New Roman"/>
                <w:szCs w:val="28"/>
              </w:rPr>
              <w:t>(OH)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у розчині після електролізу. Кількість електрики, що пройшла через другий електролізер, така сама, з чого випливає, що там пройшла реакція з утворенням 0,5 моль K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SO</w:t>
            </w:r>
            <w:r w:rsidRPr="00EB7103">
              <w:rPr>
                <w:rFonts w:cs="Times New Roman"/>
                <w:szCs w:val="28"/>
                <w:vertAlign w:val="subscript"/>
              </w:rPr>
              <w:t>4</w:t>
            </w:r>
            <w:r w:rsidRPr="00EB7103">
              <w:rPr>
                <w:rFonts w:cs="Times New Roman"/>
                <w:szCs w:val="28"/>
              </w:rPr>
              <w:t>:</w:t>
            </w:r>
          </w:p>
          <w:p w14:paraId="7C7C12F6" w14:textId="77777777" w:rsidR="009E2F0F" w:rsidRPr="00EB7103" w:rsidRDefault="009E2F0F" w:rsidP="009E2F0F">
            <w:pPr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K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SO</w:t>
            </w:r>
            <w:r w:rsidRPr="00EB7103">
              <w:rPr>
                <w:rFonts w:cs="Times New Roman"/>
                <w:szCs w:val="28"/>
                <w:vertAlign w:val="subscript"/>
              </w:rPr>
              <w:t>3</w:t>
            </w:r>
            <w:r w:rsidRPr="00EB7103">
              <w:rPr>
                <w:rFonts w:cs="Times New Roman"/>
                <w:szCs w:val="28"/>
              </w:rPr>
              <w:t xml:space="preserve"> + H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O = K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SO</w:t>
            </w:r>
            <w:r w:rsidRPr="00EB7103">
              <w:rPr>
                <w:rFonts w:cs="Times New Roman"/>
                <w:szCs w:val="28"/>
                <w:vertAlign w:val="subscript"/>
              </w:rPr>
              <w:t>4</w:t>
            </w:r>
            <w:r w:rsidRPr="00EB7103">
              <w:rPr>
                <w:rFonts w:cs="Times New Roman"/>
                <w:szCs w:val="28"/>
              </w:rPr>
              <w:t xml:space="preserve"> + H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</w:p>
          <w:p w14:paraId="3EF0622D" w14:textId="77777777" w:rsidR="009E2F0F" w:rsidRPr="00EB7103" w:rsidRDefault="009E2F0F" w:rsidP="009E2F0F">
            <w:pPr>
              <w:rPr>
                <w:rFonts w:cs="Times New Roman"/>
                <w:szCs w:val="28"/>
              </w:rPr>
            </w:pPr>
            <w:r w:rsidRPr="00EB7103">
              <w:rPr>
                <w:rFonts w:cs="Times New Roman"/>
                <w:szCs w:val="28"/>
              </w:rPr>
              <w:t>При електролізі K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SO</w:t>
            </w:r>
            <w:r w:rsidRPr="00EB7103">
              <w:rPr>
                <w:rFonts w:cs="Times New Roman"/>
                <w:szCs w:val="28"/>
                <w:vertAlign w:val="subscript"/>
              </w:rPr>
              <w:t>3</w:t>
            </w:r>
            <w:r w:rsidRPr="00EB7103">
              <w:rPr>
                <w:rFonts w:cs="Times New Roman"/>
                <w:szCs w:val="28"/>
              </w:rPr>
              <w:t xml:space="preserve"> кисень не виділяється, доки сульфіт не </w:t>
            </w:r>
            <w:proofErr w:type="spellStart"/>
            <w:r w:rsidRPr="00EB7103">
              <w:rPr>
                <w:rFonts w:cs="Times New Roman"/>
                <w:szCs w:val="28"/>
              </w:rPr>
              <w:t>окисниться</w:t>
            </w:r>
            <w:proofErr w:type="spellEnd"/>
            <w:r w:rsidRPr="00EB7103">
              <w:rPr>
                <w:rFonts w:cs="Times New Roman"/>
                <w:szCs w:val="28"/>
              </w:rPr>
              <w:t>. При змішуванні розчинів випадає осад сульфату барію:</w:t>
            </w:r>
          </w:p>
          <w:p w14:paraId="092EDC3E" w14:textId="26F32719" w:rsidR="00592BB5" w:rsidRDefault="009E2F0F" w:rsidP="009E2F0F">
            <w:pPr>
              <w:jc w:val="both"/>
            </w:pPr>
            <w:proofErr w:type="spellStart"/>
            <w:r w:rsidRPr="00EB7103">
              <w:rPr>
                <w:rFonts w:cs="Times New Roman"/>
                <w:szCs w:val="28"/>
              </w:rPr>
              <w:t>Ba</w:t>
            </w:r>
            <w:proofErr w:type="spellEnd"/>
            <w:r w:rsidRPr="00EB7103">
              <w:rPr>
                <w:rFonts w:cs="Times New Roman"/>
                <w:szCs w:val="28"/>
              </w:rPr>
              <w:t>(OH)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 xml:space="preserve"> + K</w:t>
            </w:r>
            <w:r w:rsidRPr="00EB7103">
              <w:rPr>
                <w:rFonts w:cs="Times New Roman"/>
                <w:szCs w:val="28"/>
                <w:vertAlign w:val="subscript"/>
              </w:rPr>
              <w:t>2</w:t>
            </w:r>
            <w:r w:rsidRPr="00EB7103">
              <w:rPr>
                <w:rFonts w:cs="Times New Roman"/>
                <w:szCs w:val="28"/>
              </w:rPr>
              <w:t>SO</w:t>
            </w:r>
            <w:r w:rsidRPr="00EB7103">
              <w:rPr>
                <w:rFonts w:cs="Times New Roman"/>
                <w:szCs w:val="28"/>
                <w:vertAlign w:val="subscript"/>
              </w:rPr>
              <w:t>4</w:t>
            </w:r>
            <w:r w:rsidRPr="00EB7103">
              <w:rPr>
                <w:rFonts w:cs="Times New Roman"/>
                <w:szCs w:val="28"/>
              </w:rPr>
              <w:t xml:space="preserve"> = BaSO</w:t>
            </w:r>
            <w:r w:rsidRPr="00EB7103">
              <w:rPr>
                <w:rFonts w:cs="Times New Roman"/>
                <w:szCs w:val="28"/>
                <w:vertAlign w:val="subscript"/>
              </w:rPr>
              <w:t>4</w:t>
            </w:r>
            <w:r w:rsidRPr="00EB7103">
              <w:rPr>
                <w:rFonts w:cs="Times New Roman"/>
                <w:szCs w:val="28"/>
              </w:rPr>
              <w:t xml:space="preserve"> + 2KOH, m(BaSO</w:t>
            </w:r>
            <w:r w:rsidRPr="00EB7103">
              <w:rPr>
                <w:rFonts w:cs="Times New Roman"/>
                <w:szCs w:val="28"/>
                <w:vertAlign w:val="subscript"/>
              </w:rPr>
              <w:t>4</w:t>
            </w:r>
            <w:r w:rsidRPr="00EB7103">
              <w:rPr>
                <w:rFonts w:cs="Times New Roman"/>
                <w:szCs w:val="28"/>
              </w:rPr>
              <w:t>) = 116,5г.</w:t>
            </w:r>
          </w:p>
        </w:tc>
      </w:tr>
      <w:tr w:rsidR="00592BB5" w14:paraId="5D02DADF" w14:textId="77777777" w:rsidTr="00EC431C">
        <w:tc>
          <w:tcPr>
            <w:tcW w:w="567" w:type="dxa"/>
          </w:tcPr>
          <w:p w14:paraId="2A044BF1" w14:textId="7CDD0441" w:rsidR="00592BB5" w:rsidRDefault="005C283B" w:rsidP="007F3D5E">
            <w:pPr>
              <w:jc w:val="both"/>
            </w:pPr>
            <w:r>
              <w:t>4</w:t>
            </w:r>
          </w:p>
        </w:tc>
        <w:tc>
          <w:tcPr>
            <w:tcW w:w="9349" w:type="dxa"/>
          </w:tcPr>
          <w:p w14:paraId="01E22DC7" w14:textId="5819BCEA" w:rsidR="00592BB5" w:rsidRPr="00685112" w:rsidRDefault="001F56C2" w:rsidP="00685112">
            <w:pPr>
              <w:tabs>
                <w:tab w:val="left" w:pos="180"/>
              </w:tabs>
              <w:jc w:val="both"/>
              <w:rPr>
                <w:rFonts w:cs="Times New Roman"/>
                <w:szCs w:val="28"/>
              </w:rPr>
            </w:pPr>
            <w:r w:rsidRPr="009A5352">
              <w:rPr>
                <w:rFonts w:cs="Times New Roman"/>
                <w:bCs/>
                <w:szCs w:val="28"/>
              </w:rPr>
              <w:t>Суміш двох ізомерних вуглеводнів, які містять 90,57% С та мають відносну густину за повітрям 3,66, обробили водним розчином перманганату калію у присутності сірчаної кислоти. При реакції була одержана суміш двох кислот – бензойної та фталевої С</w:t>
            </w:r>
            <w:r w:rsidRPr="009A5352">
              <w:rPr>
                <w:rFonts w:cs="Times New Roman"/>
                <w:bCs/>
                <w:szCs w:val="28"/>
                <w:vertAlign w:val="subscript"/>
              </w:rPr>
              <w:t>6</w:t>
            </w:r>
            <w:r w:rsidRPr="009A5352">
              <w:rPr>
                <w:rFonts w:cs="Times New Roman"/>
                <w:bCs/>
                <w:szCs w:val="28"/>
              </w:rPr>
              <w:t>Н</w:t>
            </w:r>
            <w:r w:rsidRPr="009A5352">
              <w:rPr>
                <w:rFonts w:cs="Times New Roman"/>
                <w:bCs/>
                <w:szCs w:val="28"/>
                <w:vertAlign w:val="subscript"/>
              </w:rPr>
              <w:t>4</w:t>
            </w:r>
            <w:r w:rsidRPr="009A5352">
              <w:rPr>
                <w:rFonts w:cs="Times New Roman"/>
                <w:bCs/>
                <w:szCs w:val="28"/>
              </w:rPr>
              <w:t>(СООН)</w:t>
            </w:r>
            <w:r w:rsidRPr="009A5352">
              <w:rPr>
                <w:rFonts w:cs="Times New Roman"/>
                <w:bCs/>
                <w:szCs w:val="28"/>
                <w:vertAlign w:val="subscript"/>
              </w:rPr>
              <w:t>2</w:t>
            </w:r>
            <w:r w:rsidRPr="009A5352">
              <w:rPr>
                <w:rFonts w:cs="Times New Roman"/>
                <w:bCs/>
                <w:szCs w:val="28"/>
              </w:rPr>
              <w:t>. Які вуглеводні були взяті?</w:t>
            </w:r>
            <w:r>
              <w:rPr>
                <w:rFonts w:cs="Times New Roman"/>
                <w:bCs/>
                <w:szCs w:val="28"/>
              </w:rPr>
              <w:t xml:space="preserve"> </w:t>
            </w:r>
            <w:r w:rsidRPr="00685112">
              <w:rPr>
                <w:rFonts w:cs="Times New Roman"/>
                <w:szCs w:val="28"/>
              </w:rPr>
              <w:t xml:space="preserve">Запишіть відповідні рівняння хімічних реакцій. </w:t>
            </w:r>
          </w:p>
        </w:tc>
      </w:tr>
      <w:tr w:rsidR="00685112" w14:paraId="68F9F430" w14:textId="77777777" w:rsidTr="00EC431C">
        <w:tc>
          <w:tcPr>
            <w:tcW w:w="567" w:type="dxa"/>
          </w:tcPr>
          <w:p w14:paraId="5118CD75" w14:textId="77777777" w:rsidR="00685112" w:rsidRDefault="00685112" w:rsidP="007F3D5E">
            <w:pPr>
              <w:jc w:val="both"/>
            </w:pPr>
          </w:p>
        </w:tc>
        <w:tc>
          <w:tcPr>
            <w:tcW w:w="9349" w:type="dxa"/>
          </w:tcPr>
          <w:p w14:paraId="3F8EEBD4" w14:textId="6E7130ED" w:rsidR="00685112" w:rsidRPr="009A5352" w:rsidRDefault="00685112" w:rsidP="00685112">
            <w:pPr>
              <w:tabs>
                <w:tab w:val="left" w:pos="180"/>
              </w:tabs>
              <w:jc w:val="right"/>
              <w:rPr>
                <w:rFonts w:cs="Times New Roman"/>
                <w:bCs/>
                <w:szCs w:val="28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592BB5" w14:paraId="1596AB34" w14:textId="77777777" w:rsidTr="00EC431C">
        <w:tc>
          <w:tcPr>
            <w:tcW w:w="567" w:type="dxa"/>
          </w:tcPr>
          <w:p w14:paraId="519383F7" w14:textId="77777777" w:rsidR="00592BB5" w:rsidRDefault="00592BB5" w:rsidP="007F3D5E">
            <w:pPr>
              <w:jc w:val="both"/>
            </w:pPr>
          </w:p>
        </w:tc>
        <w:tc>
          <w:tcPr>
            <w:tcW w:w="9349" w:type="dxa"/>
          </w:tcPr>
          <w:p w14:paraId="233A7B3D" w14:textId="58B07DA3" w:rsidR="00592BB5" w:rsidRDefault="001F56C2" w:rsidP="007F3D5E">
            <w:pPr>
              <w:jc w:val="both"/>
            </w:pPr>
            <w:r w:rsidRPr="009A5352">
              <w:rPr>
                <w:noProof/>
                <w:szCs w:val="28"/>
                <w:lang w:eastAsia="uk-UA"/>
              </w:rPr>
              <w:drawing>
                <wp:inline distT="0" distB="0" distL="0" distR="0" wp14:anchorId="05D0C5A3" wp14:editId="353AB583">
                  <wp:extent cx="5410200" cy="3629025"/>
                  <wp:effectExtent l="0" t="0" r="0" b="9525"/>
                  <wp:docPr id="168017353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0173534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0200" cy="3629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283B" w14:paraId="05B2E2EA" w14:textId="77777777" w:rsidTr="00EC431C">
        <w:tc>
          <w:tcPr>
            <w:tcW w:w="567" w:type="dxa"/>
          </w:tcPr>
          <w:p w14:paraId="7A26B333" w14:textId="2A79B533" w:rsidR="005C283B" w:rsidRDefault="005C283B" w:rsidP="007F3D5E">
            <w:pPr>
              <w:jc w:val="both"/>
            </w:pPr>
            <w:r>
              <w:lastRenderedPageBreak/>
              <w:t>5</w:t>
            </w:r>
          </w:p>
        </w:tc>
        <w:tc>
          <w:tcPr>
            <w:tcW w:w="9349" w:type="dxa"/>
          </w:tcPr>
          <w:p w14:paraId="77CAABB2" w14:textId="77777777" w:rsidR="00437DD9" w:rsidRPr="00437DD9" w:rsidRDefault="00437DD9" w:rsidP="00437DD9">
            <w:pPr>
              <w:jc w:val="both"/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При обробці спиртовим розчином КОН деякого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хлоралкану</w:t>
            </w:r>
            <w:proofErr w:type="spellEnd"/>
            <w:r w:rsidRPr="00437DD9">
              <w:rPr>
                <w:rFonts w:cs="Times New Roman"/>
                <w:bCs/>
                <w:szCs w:val="28"/>
              </w:rPr>
              <w:t xml:space="preserve"> А було отримано сполуку В, яка при окисненні надлишком КМnО4 в кислому середовищі перетворюється в сполуку С. Піроліз кальцієвої солі сполуки С призводить до утворення продукту D. Визначте сполуки А-D, їх назви та формули , напишіть всі згадані в умові рівняння реакцій. Розрахуйте масу речовини D, яку можна отримати з 42 г сполуки С. Відомо, що при бромуванні 0,35 г сполуки В маса отриманого продукту становить 1,35 г, а при окисненні її водним розчином калій перманганату утворюється симетричний двохатомний спирт.</w:t>
            </w:r>
          </w:p>
          <w:p w14:paraId="39B5921B" w14:textId="3BE2685E" w:rsidR="005C283B" w:rsidRDefault="005C283B" w:rsidP="00437DD9"/>
        </w:tc>
      </w:tr>
      <w:tr w:rsidR="006A2756" w14:paraId="5169ADCA" w14:textId="77777777" w:rsidTr="00EC431C">
        <w:tc>
          <w:tcPr>
            <w:tcW w:w="567" w:type="dxa"/>
          </w:tcPr>
          <w:p w14:paraId="0CB369D3" w14:textId="77777777" w:rsidR="006A2756" w:rsidRDefault="006A2756" w:rsidP="007F3D5E">
            <w:pPr>
              <w:jc w:val="both"/>
            </w:pPr>
          </w:p>
        </w:tc>
        <w:tc>
          <w:tcPr>
            <w:tcW w:w="9349" w:type="dxa"/>
          </w:tcPr>
          <w:p w14:paraId="59EF6E5C" w14:textId="5E3D0D93" w:rsidR="006A2756" w:rsidRPr="00437DD9" w:rsidRDefault="006A2756" w:rsidP="006A2756">
            <w:pPr>
              <w:jc w:val="right"/>
              <w:rPr>
                <w:rFonts w:cs="Times New Roman"/>
                <w:bCs/>
                <w:szCs w:val="28"/>
              </w:rPr>
            </w:pPr>
            <w:r w:rsidRPr="009E1F76">
              <w:rPr>
                <w:rFonts w:cs="Times New Roman"/>
                <w:b/>
                <w:szCs w:val="28"/>
              </w:rPr>
              <w:t>20 балів</w:t>
            </w:r>
          </w:p>
        </w:tc>
      </w:tr>
      <w:tr w:rsidR="005C283B" w14:paraId="00ED4B98" w14:textId="77777777" w:rsidTr="00EC431C">
        <w:tc>
          <w:tcPr>
            <w:tcW w:w="567" w:type="dxa"/>
          </w:tcPr>
          <w:p w14:paraId="5B0A575F" w14:textId="77777777" w:rsidR="005C283B" w:rsidRDefault="005C283B" w:rsidP="007F3D5E">
            <w:pPr>
              <w:jc w:val="both"/>
            </w:pPr>
          </w:p>
        </w:tc>
        <w:tc>
          <w:tcPr>
            <w:tcW w:w="9349" w:type="dxa"/>
          </w:tcPr>
          <w:p w14:paraId="36C6BA7E" w14:textId="44BE167C" w:rsidR="005C283B" w:rsidRDefault="006A2756" w:rsidP="007F3D5E">
            <w:pPr>
              <w:jc w:val="both"/>
            </w:pPr>
            <w:r>
              <w:rPr>
                <w:noProof/>
                <w:lang w:eastAsia="uk-UA"/>
              </w:rPr>
              <w:drawing>
                <wp:inline distT="0" distB="0" distL="0" distR="0" wp14:anchorId="4B71646B" wp14:editId="63213E5B">
                  <wp:extent cx="5804882" cy="5229225"/>
                  <wp:effectExtent l="0" t="0" r="5715" b="0"/>
                  <wp:docPr id="1645690126" name="Рисунок 1645690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21754" cy="5244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2ADC6" w14:textId="77777777" w:rsidR="00592BB5" w:rsidRDefault="00592BB5" w:rsidP="00592BB5">
      <w:pPr>
        <w:spacing w:after="0"/>
        <w:ind w:firstLine="709"/>
        <w:jc w:val="both"/>
      </w:pPr>
    </w:p>
    <w:p w14:paraId="719773D2" w14:textId="77777777" w:rsidR="00592BB5" w:rsidRDefault="00592BB5" w:rsidP="006C0B77">
      <w:pPr>
        <w:spacing w:after="0"/>
        <w:ind w:firstLine="709"/>
        <w:jc w:val="both"/>
      </w:pPr>
    </w:p>
    <w:p w14:paraId="05FEAD3F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079A3C91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2D75FA08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53483933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3B0A17CD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67BC7087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027E1061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7507A26E" w14:textId="77777777" w:rsidR="00EC431C" w:rsidRDefault="00EC431C" w:rsidP="006C7DB8">
      <w:pPr>
        <w:spacing w:after="0"/>
        <w:ind w:firstLine="709"/>
        <w:jc w:val="center"/>
        <w:rPr>
          <w:b/>
          <w:bCs/>
        </w:rPr>
      </w:pPr>
    </w:p>
    <w:p w14:paraId="60DE5AD7" w14:textId="394707EB" w:rsidR="00592BB5" w:rsidRPr="006C7DB8" w:rsidRDefault="00592BB5" w:rsidP="006C7DB8">
      <w:pPr>
        <w:spacing w:after="0"/>
        <w:ind w:firstLine="709"/>
        <w:jc w:val="center"/>
        <w:rPr>
          <w:b/>
          <w:bCs/>
        </w:rPr>
      </w:pPr>
      <w:r w:rsidRPr="006C7DB8">
        <w:rPr>
          <w:b/>
          <w:bCs/>
        </w:rPr>
        <w:lastRenderedPageBreak/>
        <w:t>11 клас</w:t>
      </w:r>
    </w:p>
    <w:p w14:paraId="4D4FD840" w14:textId="77777777" w:rsidR="00592BB5" w:rsidRDefault="00592BB5" w:rsidP="00592BB5">
      <w:pPr>
        <w:spacing w:after="0"/>
        <w:ind w:firstLine="709"/>
        <w:jc w:val="both"/>
      </w:pPr>
    </w:p>
    <w:tbl>
      <w:tblPr>
        <w:tblStyle w:val="a3"/>
        <w:tblW w:w="10206" w:type="dxa"/>
        <w:tblInd w:w="-572" w:type="dxa"/>
        <w:tblLook w:val="04A0" w:firstRow="1" w:lastRow="0" w:firstColumn="1" w:lastColumn="0" w:noHBand="0" w:noVBand="1"/>
      </w:tblPr>
      <w:tblGrid>
        <w:gridCol w:w="356"/>
        <w:gridCol w:w="10116"/>
      </w:tblGrid>
      <w:tr w:rsidR="009C49F7" w14:paraId="76B02265" w14:textId="77777777" w:rsidTr="00353F1E">
        <w:tc>
          <w:tcPr>
            <w:tcW w:w="356" w:type="dxa"/>
          </w:tcPr>
          <w:p w14:paraId="3684717A" w14:textId="0537E611" w:rsidR="009C49F7" w:rsidRDefault="009C49F7" w:rsidP="009C49F7">
            <w:pPr>
              <w:jc w:val="both"/>
            </w:pPr>
            <w:r>
              <w:t>1</w:t>
            </w:r>
          </w:p>
        </w:tc>
        <w:tc>
          <w:tcPr>
            <w:tcW w:w="9850" w:type="dxa"/>
          </w:tcPr>
          <w:p w14:paraId="3E924185" w14:textId="77777777" w:rsidR="009C49F7" w:rsidRPr="00D638E6" w:rsidRDefault="009C49F7" w:rsidP="009C49F7">
            <w:pPr>
              <w:ind w:left="284"/>
            </w:pPr>
            <w:r>
              <w:t>З 0,110</w:t>
            </w:r>
            <w:r w:rsidRPr="00D638E6">
              <w:t>5 г амонійної солі відігнаний аміак</w:t>
            </w:r>
            <w:r>
              <w:t xml:space="preserve"> дією надлишку лугу</w:t>
            </w:r>
            <w:r w:rsidRPr="00D638E6">
              <w:t xml:space="preserve"> </w:t>
            </w:r>
            <w:r>
              <w:t>в</w:t>
            </w:r>
            <w:r w:rsidRPr="00D638E6">
              <w:t xml:space="preserve"> 50,00 мл 0,09658 моль/л розчину </w:t>
            </w:r>
            <w:proofErr w:type="spellStart"/>
            <w:r w:rsidRPr="00D638E6">
              <w:t>НСl</w:t>
            </w:r>
            <w:proofErr w:type="spellEnd"/>
            <w:r w:rsidRPr="00D638E6">
              <w:t xml:space="preserve">. На титрування надлишку кислоти витратили 18,40 мл 0,2144 моль/л розчину </w:t>
            </w:r>
            <w:proofErr w:type="spellStart"/>
            <w:r w:rsidRPr="00D638E6">
              <w:t>NаОН</w:t>
            </w:r>
            <w:proofErr w:type="spellEnd"/>
            <w:r w:rsidRPr="00D638E6">
              <w:t>. Обчислити масову частку (у %) аміаку в солі та запропонувати формулу солі амонію.</w:t>
            </w:r>
            <w:r>
              <w:t xml:space="preserve">                  </w:t>
            </w:r>
            <w:r>
              <w:rPr>
                <w:b/>
                <w:i/>
                <w:szCs w:val="28"/>
              </w:rPr>
              <w:t>(</w:t>
            </w:r>
            <w:r w:rsidRPr="00075DB5">
              <w:rPr>
                <w:b/>
                <w:i/>
                <w:szCs w:val="28"/>
              </w:rPr>
              <w:t>15 балів)</w:t>
            </w:r>
          </w:p>
          <w:p w14:paraId="0BE86ED3" w14:textId="2EA14945" w:rsidR="009C49F7" w:rsidRPr="00D638E6" w:rsidRDefault="009C49F7" w:rsidP="009C49F7">
            <w:pPr>
              <w:jc w:val="right"/>
              <w:rPr>
                <w:b/>
                <w:i/>
              </w:rPr>
            </w:pPr>
            <w:r>
              <w:rPr>
                <w:color w:val="FF0000"/>
              </w:rPr>
              <w:t xml:space="preserve"> </w:t>
            </w:r>
            <w:r w:rsidRPr="00D638E6">
              <w:rPr>
                <w:b/>
                <w:i/>
              </w:rPr>
              <w:t xml:space="preserve">(В.: </w:t>
            </w:r>
            <w:r>
              <w:rPr>
                <w:b/>
                <w:i/>
              </w:rPr>
              <w:t>13,57</w:t>
            </w:r>
            <w:r w:rsidRPr="00D638E6">
              <w:rPr>
                <w:b/>
                <w:i/>
              </w:rPr>
              <w:t xml:space="preserve"> %, (NН</w:t>
            </w:r>
            <w:r w:rsidRPr="00D638E6">
              <w:rPr>
                <w:b/>
                <w:i/>
                <w:vertAlign w:val="subscript"/>
              </w:rPr>
              <w:t>4</w:t>
            </w:r>
            <w:r w:rsidRPr="00D638E6">
              <w:rPr>
                <w:b/>
                <w:i/>
              </w:rPr>
              <w:t>)</w:t>
            </w:r>
            <w:r w:rsidRPr="00D638E6">
              <w:rPr>
                <w:b/>
                <w:i/>
                <w:vertAlign w:val="subscript"/>
              </w:rPr>
              <w:t>2</w:t>
            </w:r>
            <w:r w:rsidRPr="00D638E6">
              <w:rPr>
                <w:b/>
                <w:i/>
              </w:rPr>
              <w:t>Cr</w:t>
            </w:r>
            <w:r w:rsidRPr="00D638E6">
              <w:rPr>
                <w:b/>
                <w:i/>
                <w:vertAlign w:val="subscript"/>
              </w:rPr>
              <w:t>2</w:t>
            </w:r>
            <w:r w:rsidRPr="00D638E6">
              <w:rPr>
                <w:b/>
                <w:i/>
              </w:rPr>
              <w:t>O</w:t>
            </w:r>
            <w:r w:rsidRPr="00D638E6">
              <w:rPr>
                <w:b/>
                <w:i/>
                <w:vertAlign w:val="subscript"/>
              </w:rPr>
              <w:t>7</w:t>
            </w:r>
            <w:r w:rsidRPr="00D638E6">
              <w:rPr>
                <w:b/>
                <w:i/>
              </w:rPr>
              <w:t>).</w:t>
            </w:r>
          </w:p>
          <w:p w14:paraId="120220C7" w14:textId="77777777" w:rsidR="009C49F7" w:rsidRDefault="009C49F7" w:rsidP="009C49F7">
            <w:pPr>
              <w:ind w:firstLine="567"/>
              <w:jc w:val="both"/>
            </w:pPr>
          </w:p>
        </w:tc>
      </w:tr>
      <w:tr w:rsidR="009C49F7" w14:paraId="330DE808" w14:textId="77777777" w:rsidTr="00353F1E">
        <w:tc>
          <w:tcPr>
            <w:tcW w:w="356" w:type="dxa"/>
          </w:tcPr>
          <w:p w14:paraId="61EE1892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632787BA" w14:textId="77777777" w:rsidR="009C49F7" w:rsidRDefault="009C49F7" w:rsidP="009C49F7">
            <w:pPr>
              <w:ind w:firstLine="567"/>
              <w:jc w:val="both"/>
              <w:rPr>
                <w:rFonts w:cs="Times New Roman"/>
                <w:b/>
                <w:bCs/>
                <w:noProof/>
                <w:szCs w:val="28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  <w:p w14:paraId="0631797A" w14:textId="6EF05084" w:rsidR="00EC431C" w:rsidRDefault="00EC431C" w:rsidP="009C49F7">
            <w:pPr>
              <w:ind w:firstLine="567"/>
              <w:jc w:val="both"/>
            </w:pPr>
          </w:p>
        </w:tc>
      </w:tr>
      <w:tr w:rsidR="009C49F7" w14:paraId="146425CD" w14:textId="77777777" w:rsidTr="00353F1E">
        <w:tc>
          <w:tcPr>
            <w:tcW w:w="356" w:type="dxa"/>
          </w:tcPr>
          <w:p w14:paraId="0E17A733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3C75F5D1" w14:textId="144DDD2E" w:rsidR="009C49F7" w:rsidRDefault="009C49F7" w:rsidP="009C49F7">
            <w:pPr>
              <w:ind w:hanging="38"/>
              <w:jc w:val="both"/>
            </w:pPr>
            <w:r>
              <w:rPr>
                <w:b/>
                <w:i/>
                <w:noProof/>
                <w:lang w:val="ru-RU" w:eastAsia="ru-RU"/>
              </w:rPr>
              <w:drawing>
                <wp:inline distT="0" distB="0" distL="0" distR="0" wp14:anchorId="0A2ADFB1" wp14:editId="29D442B3">
                  <wp:extent cx="5610225" cy="6393675"/>
                  <wp:effectExtent l="0" t="0" r="0" b="762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47" cy="64045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31C" w14:paraId="6A3018B9" w14:textId="77777777" w:rsidTr="00353F1E">
        <w:tc>
          <w:tcPr>
            <w:tcW w:w="356" w:type="dxa"/>
          </w:tcPr>
          <w:p w14:paraId="49C529C3" w14:textId="77777777" w:rsidR="00EC431C" w:rsidRDefault="00EC431C" w:rsidP="009C49F7">
            <w:pPr>
              <w:jc w:val="both"/>
            </w:pPr>
          </w:p>
          <w:p w14:paraId="4A13C10C" w14:textId="77777777" w:rsidR="00EC431C" w:rsidRDefault="00EC431C" w:rsidP="009C49F7">
            <w:pPr>
              <w:jc w:val="both"/>
            </w:pPr>
          </w:p>
          <w:p w14:paraId="5D7321F8" w14:textId="77777777" w:rsidR="00EC431C" w:rsidRDefault="00EC431C" w:rsidP="009C49F7">
            <w:pPr>
              <w:jc w:val="both"/>
            </w:pPr>
          </w:p>
        </w:tc>
        <w:tc>
          <w:tcPr>
            <w:tcW w:w="9850" w:type="dxa"/>
          </w:tcPr>
          <w:p w14:paraId="18732173" w14:textId="77777777" w:rsidR="00EC431C" w:rsidRDefault="00EC431C" w:rsidP="009C49F7">
            <w:pPr>
              <w:ind w:hanging="38"/>
              <w:jc w:val="both"/>
              <w:rPr>
                <w:b/>
                <w:i/>
                <w:noProof/>
                <w:lang w:val="ru-RU" w:eastAsia="ru-RU"/>
              </w:rPr>
            </w:pPr>
          </w:p>
          <w:p w14:paraId="398270A5" w14:textId="77777777" w:rsidR="00353F1E" w:rsidRDefault="00353F1E" w:rsidP="009C49F7">
            <w:pPr>
              <w:ind w:hanging="38"/>
              <w:jc w:val="both"/>
              <w:rPr>
                <w:b/>
                <w:i/>
                <w:noProof/>
                <w:lang w:val="ru-RU" w:eastAsia="ru-RU"/>
              </w:rPr>
            </w:pPr>
          </w:p>
          <w:p w14:paraId="0EEE2AA5" w14:textId="77777777" w:rsidR="00353F1E" w:rsidRDefault="00353F1E" w:rsidP="009C49F7">
            <w:pPr>
              <w:ind w:hanging="38"/>
              <w:jc w:val="both"/>
              <w:rPr>
                <w:b/>
                <w:i/>
                <w:noProof/>
                <w:lang w:val="ru-RU" w:eastAsia="ru-RU"/>
              </w:rPr>
            </w:pPr>
          </w:p>
          <w:p w14:paraId="24EB1923" w14:textId="77777777" w:rsidR="00353F1E" w:rsidRDefault="00353F1E" w:rsidP="009C49F7">
            <w:pPr>
              <w:ind w:hanging="38"/>
              <w:jc w:val="both"/>
              <w:rPr>
                <w:b/>
                <w:i/>
                <w:noProof/>
                <w:lang w:val="ru-RU" w:eastAsia="ru-RU"/>
              </w:rPr>
            </w:pPr>
          </w:p>
        </w:tc>
      </w:tr>
      <w:tr w:rsidR="009C49F7" w14:paraId="05F8533D" w14:textId="77777777" w:rsidTr="00353F1E">
        <w:tc>
          <w:tcPr>
            <w:tcW w:w="356" w:type="dxa"/>
          </w:tcPr>
          <w:p w14:paraId="6BAB9E45" w14:textId="46E2C8A3" w:rsidR="009C49F7" w:rsidRDefault="009C49F7" w:rsidP="009C49F7">
            <w:pPr>
              <w:jc w:val="both"/>
            </w:pPr>
            <w:r>
              <w:lastRenderedPageBreak/>
              <w:t>2</w:t>
            </w:r>
          </w:p>
        </w:tc>
        <w:tc>
          <w:tcPr>
            <w:tcW w:w="9850" w:type="dxa"/>
          </w:tcPr>
          <w:p w14:paraId="37091B03" w14:textId="77777777" w:rsidR="009C49F7" w:rsidRDefault="009C49F7" w:rsidP="009C49F7">
            <w:pPr>
              <w:jc w:val="both"/>
              <w:rPr>
                <w:rFonts w:cs="Times New Roman"/>
                <w:szCs w:val="28"/>
              </w:rPr>
            </w:pPr>
            <w:r w:rsidRPr="00080160">
              <w:rPr>
                <w:rFonts w:cs="Times New Roman"/>
                <w:szCs w:val="28"/>
              </w:rPr>
              <w:t>В закритій посудині об'ємом 9 л помістили 0,254 г Na</w:t>
            </w:r>
            <w:r w:rsidRPr="007F72CE">
              <w:rPr>
                <w:rFonts w:cs="Times New Roman"/>
                <w:szCs w:val="28"/>
                <w:vertAlign w:val="subscript"/>
              </w:rPr>
              <w:t>2</w:t>
            </w:r>
            <w:r w:rsidRPr="00080160">
              <w:rPr>
                <w:rFonts w:cs="Times New Roman"/>
                <w:szCs w:val="28"/>
              </w:rPr>
              <w:t>SO</w:t>
            </w:r>
            <w:r w:rsidRPr="007F72CE">
              <w:rPr>
                <w:rFonts w:cs="Times New Roman"/>
                <w:szCs w:val="28"/>
                <w:vertAlign w:val="subscript"/>
              </w:rPr>
              <w:t>4</w:t>
            </w:r>
            <w:r>
              <w:rPr>
                <w:rFonts w:cs="Times New Roman"/>
                <w:szCs w:val="28"/>
              </w:rPr>
              <w:t>*</w:t>
            </w:r>
            <w:r w:rsidRPr="00080160">
              <w:rPr>
                <w:rFonts w:cs="Times New Roman"/>
                <w:szCs w:val="28"/>
              </w:rPr>
              <w:t>10H</w:t>
            </w:r>
            <w:r w:rsidRPr="007F72CE">
              <w:rPr>
                <w:rFonts w:cs="Times New Roman"/>
                <w:szCs w:val="28"/>
                <w:vertAlign w:val="subscript"/>
              </w:rPr>
              <w:t>2</w:t>
            </w:r>
            <w:r w:rsidRPr="00080160">
              <w:rPr>
                <w:rFonts w:cs="Times New Roman"/>
                <w:szCs w:val="28"/>
              </w:rPr>
              <w:t>O, що застосовується як послаблююче. При 293,15 K частина кристалічної води покинула кристалогідрат, при цьому тиск в посудині підвищився на 1760 Па. Розрахувати константу рівноваги в системі та кількість води, що залишилась в кристалогідраті.</w:t>
            </w:r>
          </w:p>
          <w:p w14:paraId="31E3A9DD" w14:textId="7C84B920" w:rsidR="009C49F7" w:rsidRDefault="009C49F7" w:rsidP="009C49F7">
            <w:pPr>
              <w:ind w:firstLine="567"/>
              <w:jc w:val="both"/>
              <w:rPr>
                <w:b/>
                <w:i/>
                <w:noProof/>
                <w:lang w:val="ru-RU" w:eastAsia="ru-RU"/>
              </w:rPr>
            </w:pPr>
          </w:p>
        </w:tc>
      </w:tr>
      <w:tr w:rsidR="009C49F7" w14:paraId="6A6194F1" w14:textId="77777777" w:rsidTr="00353F1E">
        <w:tc>
          <w:tcPr>
            <w:tcW w:w="356" w:type="dxa"/>
          </w:tcPr>
          <w:p w14:paraId="0EA6CF9C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30774367" w14:textId="78EA1317" w:rsidR="009C49F7" w:rsidRDefault="009C49F7" w:rsidP="009C49F7">
            <w:pPr>
              <w:ind w:firstLine="567"/>
              <w:jc w:val="both"/>
              <w:rPr>
                <w:b/>
                <w:i/>
                <w:noProof/>
                <w:lang w:val="ru-RU" w:eastAsia="ru-RU"/>
              </w:rPr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9C49F7" w14:paraId="214B02D9" w14:textId="77777777" w:rsidTr="00353F1E">
        <w:tc>
          <w:tcPr>
            <w:tcW w:w="356" w:type="dxa"/>
          </w:tcPr>
          <w:p w14:paraId="1F19A2DD" w14:textId="77777777" w:rsidR="009C49F7" w:rsidRDefault="009C49F7" w:rsidP="009C49F7">
            <w:pPr>
              <w:jc w:val="both"/>
            </w:pPr>
          </w:p>
          <w:p w14:paraId="7E8C1E21" w14:textId="77777777" w:rsidR="00353F1E" w:rsidRDefault="00353F1E" w:rsidP="009C49F7">
            <w:pPr>
              <w:jc w:val="both"/>
            </w:pPr>
          </w:p>
          <w:p w14:paraId="48028054" w14:textId="77777777" w:rsidR="00353F1E" w:rsidRDefault="00353F1E" w:rsidP="009C49F7">
            <w:pPr>
              <w:jc w:val="both"/>
            </w:pPr>
          </w:p>
          <w:p w14:paraId="1AEA9631" w14:textId="77777777" w:rsidR="00353F1E" w:rsidRDefault="00353F1E" w:rsidP="009C49F7">
            <w:pPr>
              <w:jc w:val="both"/>
            </w:pPr>
          </w:p>
          <w:p w14:paraId="2AC0BA01" w14:textId="77777777" w:rsidR="00353F1E" w:rsidRDefault="00353F1E" w:rsidP="009C49F7">
            <w:pPr>
              <w:jc w:val="both"/>
            </w:pPr>
          </w:p>
          <w:p w14:paraId="7D9704E1" w14:textId="77777777" w:rsidR="00353F1E" w:rsidRDefault="00353F1E" w:rsidP="009C49F7">
            <w:pPr>
              <w:jc w:val="both"/>
            </w:pPr>
          </w:p>
          <w:p w14:paraId="7D80C966" w14:textId="77777777" w:rsidR="00353F1E" w:rsidRDefault="00353F1E" w:rsidP="009C49F7">
            <w:pPr>
              <w:jc w:val="both"/>
            </w:pPr>
          </w:p>
          <w:p w14:paraId="3B93B8DC" w14:textId="77777777" w:rsidR="00353F1E" w:rsidRDefault="00353F1E" w:rsidP="009C49F7">
            <w:pPr>
              <w:jc w:val="both"/>
            </w:pPr>
          </w:p>
          <w:p w14:paraId="66D08230" w14:textId="77777777" w:rsidR="00353F1E" w:rsidRDefault="00353F1E" w:rsidP="009C49F7">
            <w:pPr>
              <w:jc w:val="both"/>
            </w:pPr>
          </w:p>
          <w:p w14:paraId="1801294C" w14:textId="77777777" w:rsidR="00353F1E" w:rsidRDefault="00353F1E" w:rsidP="009C49F7">
            <w:pPr>
              <w:jc w:val="both"/>
            </w:pPr>
          </w:p>
          <w:p w14:paraId="526E3DE5" w14:textId="77777777" w:rsidR="00353F1E" w:rsidRDefault="00353F1E" w:rsidP="009C49F7">
            <w:pPr>
              <w:jc w:val="both"/>
            </w:pPr>
          </w:p>
          <w:p w14:paraId="1B65BA5B" w14:textId="77777777" w:rsidR="00353F1E" w:rsidRDefault="00353F1E" w:rsidP="009C49F7">
            <w:pPr>
              <w:jc w:val="both"/>
            </w:pPr>
          </w:p>
          <w:p w14:paraId="40A49610" w14:textId="77777777" w:rsidR="00353F1E" w:rsidRDefault="00353F1E" w:rsidP="009C49F7">
            <w:pPr>
              <w:jc w:val="both"/>
            </w:pPr>
          </w:p>
          <w:p w14:paraId="5E55601E" w14:textId="77777777" w:rsidR="00353F1E" w:rsidRDefault="00353F1E" w:rsidP="009C49F7">
            <w:pPr>
              <w:jc w:val="both"/>
            </w:pPr>
          </w:p>
          <w:p w14:paraId="3F9ED79B" w14:textId="77777777" w:rsidR="00353F1E" w:rsidRDefault="00353F1E" w:rsidP="009C49F7">
            <w:pPr>
              <w:jc w:val="both"/>
            </w:pPr>
          </w:p>
          <w:p w14:paraId="709AF8E0" w14:textId="77777777" w:rsidR="00353F1E" w:rsidRDefault="00353F1E" w:rsidP="009C49F7">
            <w:pPr>
              <w:jc w:val="both"/>
            </w:pPr>
          </w:p>
          <w:p w14:paraId="3CD4817B" w14:textId="77777777" w:rsidR="00353F1E" w:rsidRDefault="00353F1E" w:rsidP="009C49F7">
            <w:pPr>
              <w:jc w:val="both"/>
            </w:pPr>
          </w:p>
          <w:p w14:paraId="009A67F7" w14:textId="77777777" w:rsidR="00353F1E" w:rsidRDefault="00353F1E" w:rsidP="009C49F7">
            <w:pPr>
              <w:jc w:val="both"/>
            </w:pPr>
          </w:p>
          <w:p w14:paraId="2EC1EF59" w14:textId="77777777" w:rsidR="00353F1E" w:rsidRDefault="00353F1E" w:rsidP="009C49F7">
            <w:pPr>
              <w:jc w:val="both"/>
            </w:pPr>
          </w:p>
          <w:p w14:paraId="0B7A0024" w14:textId="77777777" w:rsidR="00353F1E" w:rsidRDefault="00353F1E" w:rsidP="009C49F7">
            <w:pPr>
              <w:jc w:val="both"/>
            </w:pPr>
          </w:p>
          <w:p w14:paraId="3844EC45" w14:textId="77777777" w:rsidR="00353F1E" w:rsidRDefault="00353F1E" w:rsidP="009C49F7">
            <w:pPr>
              <w:jc w:val="both"/>
            </w:pPr>
          </w:p>
          <w:p w14:paraId="099C405E" w14:textId="77777777" w:rsidR="00353F1E" w:rsidRDefault="00353F1E" w:rsidP="009C49F7">
            <w:pPr>
              <w:jc w:val="both"/>
            </w:pPr>
          </w:p>
          <w:p w14:paraId="16D1B7B6" w14:textId="77777777" w:rsidR="00353F1E" w:rsidRDefault="00353F1E" w:rsidP="009C49F7">
            <w:pPr>
              <w:jc w:val="both"/>
            </w:pPr>
          </w:p>
          <w:p w14:paraId="303D3310" w14:textId="77777777" w:rsidR="00353F1E" w:rsidRDefault="00353F1E" w:rsidP="009C49F7">
            <w:pPr>
              <w:jc w:val="both"/>
            </w:pPr>
          </w:p>
          <w:p w14:paraId="4DBB11FB" w14:textId="77777777" w:rsidR="00353F1E" w:rsidRDefault="00353F1E" w:rsidP="009C49F7">
            <w:pPr>
              <w:jc w:val="both"/>
            </w:pPr>
          </w:p>
          <w:p w14:paraId="4A80629D" w14:textId="77777777" w:rsidR="00353F1E" w:rsidRDefault="00353F1E" w:rsidP="009C49F7">
            <w:pPr>
              <w:jc w:val="both"/>
            </w:pPr>
          </w:p>
          <w:p w14:paraId="4230FC08" w14:textId="77777777" w:rsidR="00353F1E" w:rsidRDefault="00353F1E" w:rsidP="009C49F7">
            <w:pPr>
              <w:jc w:val="both"/>
            </w:pPr>
          </w:p>
          <w:p w14:paraId="2A573707" w14:textId="77777777" w:rsidR="00353F1E" w:rsidRDefault="00353F1E" w:rsidP="009C49F7">
            <w:pPr>
              <w:jc w:val="both"/>
            </w:pPr>
          </w:p>
          <w:p w14:paraId="280B592D" w14:textId="77777777" w:rsidR="00353F1E" w:rsidRDefault="00353F1E" w:rsidP="009C49F7">
            <w:pPr>
              <w:jc w:val="both"/>
            </w:pPr>
          </w:p>
          <w:p w14:paraId="0E8EC815" w14:textId="77777777" w:rsidR="00353F1E" w:rsidRDefault="00353F1E" w:rsidP="009C49F7">
            <w:pPr>
              <w:jc w:val="both"/>
            </w:pPr>
          </w:p>
          <w:p w14:paraId="5CBCD898" w14:textId="77777777" w:rsidR="00353F1E" w:rsidRDefault="00353F1E" w:rsidP="009C49F7">
            <w:pPr>
              <w:jc w:val="both"/>
            </w:pPr>
          </w:p>
          <w:p w14:paraId="297DEE41" w14:textId="77777777" w:rsidR="00353F1E" w:rsidRDefault="00353F1E" w:rsidP="009C49F7">
            <w:pPr>
              <w:jc w:val="both"/>
            </w:pPr>
          </w:p>
          <w:p w14:paraId="68EBC87C" w14:textId="77777777" w:rsidR="00353F1E" w:rsidRDefault="00353F1E" w:rsidP="009C49F7">
            <w:pPr>
              <w:jc w:val="both"/>
            </w:pPr>
          </w:p>
          <w:p w14:paraId="51531379" w14:textId="77777777" w:rsidR="00353F1E" w:rsidRDefault="00353F1E" w:rsidP="009C49F7">
            <w:pPr>
              <w:jc w:val="both"/>
            </w:pPr>
          </w:p>
          <w:p w14:paraId="6C87AB6A" w14:textId="77777777" w:rsidR="00353F1E" w:rsidRDefault="00353F1E" w:rsidP="009C49F7">
            <w:pPr>
              <w:jc w:val="both"/>
            </w:pPr>
          </w:p>
          <w:p w14:paraId="316F8674" w14:textId="77777777" w:rsidR="00353F1E" w:rsidRDefault="00353F1E" w:rsidP="009C49F7">
            <w:pPr>
              <w:jc w:val="both"/>
            </w:pPr>
          </w:p>
          <w:p w14:paraId="11294279" w14:textId="77777777" w:rsidR="00353F1E" w:rsidRDefault="00353F1E" w:rsidP="009C49F7">
            <w:pPr>
              <w:jc w:val="both"/>
            </w:pPr>
          </w:p>
          <w:p w14:paraId="36C87E97" w14:textId="77777777" w:rsidR="00353F1E" w:rsidRDefault="00353F1E" w:rsidP="009C49F7">
            <w:pPr>
              <w:jc w:val="both"/>
            </w:pPr>
          </w:p>
          <w:p w14:paraId="45A33DD2" w14:textId="77777777" w:rsidR="00353F1E" w:rsidRDefault="00353F1E" w:rsidP="009C49F7">
            <w:pPr>
              <w:jc w:val="both"/>
            </w:pPr>
          </w:p>
          <w:p w14:paraId="675FA381" w14:textId="77777777" w:rsidR="00353F1E" w:rsidRDefault="00353F1E" w:rsidP="009C49F7">
            <w:pPr>
              <w:jc w:val="both"/>
            </w:pPr>
          </w:p>
        </w:tc>
        <w:tc>
          <w:tcPr>
            <w:tcW w:w="9850" w:type="dxa"/>
          </w:tcPr>
          <w:p w14:paraId="46EB609A" w14:textId="77777777" w:rsidR="009C49F7" w:rsidRDefault="009C49F7" w:rsidP="009C49F7">
            <w:pPr>
              <w:jc w:val="both"/>
            </w:pPr>
            <w:r>
              <w:rPr>
                <w:rFonts w:cs="Times New Roman"/>
                <w:noProof/>
                <w:sz w:val="24"/>
                <w:szCs w:val="24"/>
                <w:lang w:eastAsia="uk-UA"/>
              </w:rPr>
              <w:drawing>
                <wp:inline distT="0" distB="0" distL="0" distR="0" wp14:anchorId="604B32BE" wp14:editId="7EF9DEC4">
                  <wp:extent cx="6259121" cy="3724275"/>
                  <wp:effectExtent l="0" t="0" r="889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3419" cy="3744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107450" w14:textId="4EE5C88A" w:rsidR="009C49F7" w:rsidRDefault="009C49F7" w:rsidP="009C49F7">
            <w:pPr>
              <w:ind w:hanging="36"/>
              <w:jc w:val="both"/>
              <w:rPr>
                <w:b/>
                <w:i/>
                <w:noProof/>
                <w:lang w:val="ru-RU" w:eastAsia="ru-RU"/>
              </w:rPr>
            </w:pPr>
            <w:r>
              <w:rPr>
                <w:rFonts w:cs="Times New Roman"/>
                <w:noProof/>
                <w:sz w:val="24"/>
                <w:szCs w:val="24"/>
                <w:lang w:eastAsia="uk-UA"/>
              </w:rPr>
              <w:drawing>
                <wp:inline distT="0" distB="0" distL="0" distR="0" wp14:anchorId="0B3C5A56" wp14:editId="673BE06A">
                  <wp:extent cx="6219825" cy="809873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4178" cy="813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49F7" w14:paraId="00100648" w14:textId="77777777" w:rsidTr="00353F1E">
        <w:tc>
          <w:tcPr>
            <w:tcW w:w="356" w:type="dxa"/>
          </w:tcPr>
          <w:p w14:paraId="0B27E98B" w14:textId="2AACF1FD" w:rsidR="009C49F7" w:rsidRDefault="009C49F7" w:rsidP="009C49F7">
            <w:pPr>
              <w:jc w:val="both"/>
            </w:pPr>
            <w:r>
              <w:lastRenderedPageBreak/>
              <w:t>3</w:t>
            </w:r>
          </w:p>
        </w:tc>
        <w:tc>
          <w:tcPr>
            <w:tcW w:w="9850" w:type="dxa"/>
          </w:tcPr>
          <w:p w14:paraId="4459A3C9" w14:textId="666AE1A4" w:rsidR="009C49F7" w:rsidRDefault="009C49F7" w:rsidP="009C49F7">
            <w:pPr>
              <w:ind w:firstLine="567"/>
              <w:jc w:val="both"/>
            </w:pPr>
            <w:r>
              <w:t xml:space="preserve">У сполуці складу </w:t>
            </w:r>
            <w:proofErr w:type="spellStart"/>
            <w:r>
              <w:rPr>
                <w:lang w:val="en-US"/>
              </w:rPr>
              <w:t>C</w:t>
            </w:r>
            <w:r w:rsidRPr="006C2D45">
              <w:rPr>
                <w:i/>
                <w:iCs/>
                <w:vertAlign w:val="subscript"/>
                <w:lang w:val="en-US"/>
              </w:rPr>
              <w:t>x</w:t>
            </w:r>
            <w:r>
              <w:rPr>
                <w:lang w:val="en-US"/>
              </w:rPr>
              <w:t>H</w:t>
            </w:r>
            <w:r w:rsidRPr="006C2D45">
              <w:rPr>
                <w:i/>
                <w:iCs/>
                <w:vertAlign w:val="subscript"/>
                <w:lang w:val="en-US"/>
              </w:rPr>
              <w:t>y</w:t>
            </w:r>
            <w:r>
              <w:rPr>
                <w:lang w:val="en-US"/>
              </w:rPr>
              <w:t>N</w:t>
            </w:r>
            <w:r w:rsidRPr="006C2D45">
              <w:rPr>
                <w:i/>
                <w:iCs/>
                <w:vertAlign w:val="subscript"/>
                <w:lang w:val="en-US"/>
              </w:rPr>
              <w:t>z</w:t>
            </w:r>
            <w:r>
              <w:rPr>
                <w:lang w:val="en-US"/>
              </w:rPr>
              <w:t>O</w:t>
            </w:r>
            <w:r w:rsidRPr="006C2D45">
              <w:rPr>
                <w:i/>
                <w:iCs/>
                <w:vertAlign w:val="subscript"/>
                <w:lang w:val="en-US"/>
              </w:rPr>
              <w:t>w</w:t>
            </w:r>
            <w:proofErr w:type="spellEnd"/>
            <w:r w:rsidRPr="00685112">
              <w:t xml:space="preserve"> </w:t>
            </w:r>
            <w:r>
              <w:t>масова частка карбону</w:t>
            </w:r>
            <w:r w:rsidRPr="00685112">
              <w:t xml:space="preserve"> </w:t>
            </w:r>
            <w:r>
              <w:t>у 5 разів менша ніж сума масових часток нітрогену та оксигену. Якщо від цієї сполуки забрати 2 атоми гідрогену, то його  масова частка у новій сполуці стане у 12 разів меншою ніж масова частка карбону в ній</w:t>
            </w:r>
            <w:r w:rsidRPr="00685112">
              <w:t xml:space="preserve">. </w:t>
            </w:r>
            <w:r>
              <w:t xml:space="preserve">Якщо ж до кількості атомів нітрогену додати 4, то їх кількість буде удвічі більша ніж кількість атомів оксигену. Знайдіть емпіричну формулу молекули та зобразіть всі її можливі ациклічні структурні ізомери, у яких атоми гідрогену, нітрогену та оксигену не входять до основного ланцюга, а зв’язки з </w:t>
            </w:r>
            <w:proofErr w:type="spellStart"/>
            <w:r>
              <w:t>карбонами</w:t>
            </w:r>
            <w:proofErr w:type="spellEnd"/>
            <w:r>
              <w:t xml:space="preserve"> утворює лише нітроген. Дайте їм назви.</w:t>
            </w:r>
          </w:p>
          <w:p w14:paraId="15372841" w14:textId="0ABEF165" w:rsidR="009C49F7" w:rsidRDefault="009C49F7" w:rsidP="009C49F7">
            <w:pPr>
              <w:jc w:val="both"/>
            </w:pPr>
            <w:r>
              <w:rPr>
                <w:color w:val="FF0000"/>
              </w:rPr>
              <w:t>15 балів</w:t>
            </w:r>
          </w:p>
        </w:tc>
      </w:tr>
      <w:tr w:rsidR="009C49F7" w14:paraId="41E9DB20" w14:textId="77777777" w:rsidTr="00353F1E">
        <w:tc>
          <w:tcPr>
            <w:tcW w:w="356" w:type="dxa"/>
          </w:tcPr>
          <w:p w14:paraId="2C17A10B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2189E383" w14:textId="43883FDA" w:rsidR="009C49F7" w:rsidRDefault="009C49F7" w:rsidP="009C49F7">
            <w:pPr>
              <w:ind w:firstLine="567"/>
              <w:jc w:val="right"/>
            </w:pPr>
            <w:r w:rsidRPr="009B0B57">
              <w:rPr>
                <w:rFonts w:cs="Times New Roman"/>
                <w:b/>
                <w:bCs/>
                <w:noProof/>
                <w:szCs w:val="28"/>
              </w:rPr>
              <w:t>1</w:t>
            </w:r>
            <w:r>
              <w:rPr>
                <w:rFonts w:cs="Times New Roman"/>
                <w:b/>
                <w:bCs/>
                <w:noProof/>
                <w:szCs w:val="28"/>
              </w:rPr>
              <w:t>5</w:t>
            </w:r>
            <w:r w:rsidRPr="009B0B57">
              <w:rPr>
                <w:rFonts w:cs="Times New Roman"/>
                <w:b/>
                <w:bCs/>
                <w:noProof/>
                <w:szCs w:val="28"/>
              </w:rPr>
              <w:t xml:space="preserve"> балів</w:t>
            </w:r>
          </w:p>
        </w:tc>
      </w:tr>
      <w:tr w:rsidR="009C49F7" w14:paraId="77834264" w14:textId="77777777" w:rsidTr="00353F1E">
        <w:tc>
          <w:tcPr>
            <w:tcW w:w="356" w:type="dxa"/>
          </w:tcPr>
          <w:p w14:paraId="01CDA245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3666962A" w14:textId="77777777" w:rsidR="009C49F7" w:rsidRPr="004105E1" w:rsidRDefault="009C49F7" w:rsidP="009C49F7">
            <w:pPr>
              <w:jc w:val="center"/>
              <w:rPr>
                <w:b/>
                <w:bCs/>
              </w:rPr>
            </w:pPr>
            <w:r w:rsidRPr="004105E1">
              <w:rPr>
                <w:b/>
                <w:bCs/>
              </w:rPr>
              <w:t>Розв’язок</w:t>
            </w:r>
          </w:p>
          <w:p w14:paraId="189BA798" w14:textId="77777777" w:rsidR="009C49F7" w:rsidRDefault="009C49F7" w:rsidP="009C49F7">
            <w:pPr>
              <w:ind w:firstLine="567"/>
            </w:pPr>
            <w:r>
              <w:t>Складаємо систему з трьох рівнянь відповідно до умов задачі:</w:t>
            </w:r>
          </w:p>
          <w:p w14:paraId="26793FFF" w14:textId="77777777" w:rsidR="009C49F7" w:rsidRDefault="009C49F7" w:rsidP="009C49F7"/>
          <w:p w14:paraId="1498E1F2" w14:textId="77777777" w:rsidR="009C49F7" w:rsidRDefault="009C49F7" w:rsidP="009C49F7">
            <w:pPr>
              <w:jc w:val="center"/>
            </w:pPr>
            <w:r w:rsidRPr="008F528A">
              <w:rPr>
                <w:position w:val="-112"/>
              </w:rPr>
              <w:object w:dxaOrig="5720" w:dyaOrig="2380" w14:anchorId="35B27880">
                <v:shape id="_x0000_i1031" type="#_x0000_t75" style="width:286.5pt;height:119.25pt" o:ole="">
                  <v:imagedata r:id="rId29" o:title=""/>
                </v:shape>
                <o:OLEObject Type="Embed" ProgID="Equation.DSMT4" ShapeID="_x0000_i1031" DrawAspect="Content" ObjectID="_1796794577" r:id="rId30"/>
              </w:object>
            </w:r>
          </w:p>
          <w:p w14:paraId="4820BF41" w14:textId="77777777" w:rsidR="009C49F7" w:rsidRDefault="009C49F7" w:rsidP="009C49F7"/>
          <w:p w14:paraId="2B55FF40" w14:textId="77777777" w:rsidR="009C49F7" w:rsidRDefault="009C49F7" w:rsidP="009C49F7">
            <w:pPr>
              <w:ind w:firstLine="567"/>
            </w:pPr>
            <w:r>
              <w:t>Розв’язуємо систему і отримуємо:</w:t>
            </w:r>
          </w:p>
          <w:p w14:paraId="1D2DFD8A" w14:textId="77777777" w:rsidR="009C49F7" w:rsidRDefault="009C49F7" w:rsidP="009C49F7"/>
          <w:p w14:paraId="08644EF5" w14:textId="77777777" w:rsidR="009C49F7" w:rsidRDefault="009C49F7" w:rsidP="009C49F7">
            <w:pPr>
              <w:jc w:val="center"/>
            </w:pPr>
            <w:r w:rsidRPr="008F528A">
              <w:rPr>
                <w:position w:val="-28"/>
              </w:rPr>
              <w:object w:dxaOrig="1660" w:dyaOrig="720" w14:anchorId="1AC5849E">
                <v:shape id="_x0000_i1032" type="#_x0000_t75" style="width:83.25pt;height:36pt" o:ole="">
                  <v:imagedata r:id="rId31" o:title=""/>
                </v:shape>
                <o:OLEObject Type="Embed" ProgID="Equation.DSMT4" ShapeID="_x0000_i1032" DrawAspect="Content" ObjectID="_1796794578" r:id="rId32"/>
              </w:object>
            </w:r>
          </w:p>
          <w:p w14:paraId="0B35CCD9" w14:textId="77777777" w:rsidR="009C49F7" w:rsidRDefault="009C49F7" w:rsidP="009C49F7">
            <w:pPr>
              <w:jc w:val="center"/>
            </w:pPr>
            <w:r w:rsidRPr="008F528A">
              <w:rPr>
                <w:position w:val="-28"/>
              </w:rPr>
              <w:object w:dxaOrig="1680" w:dyaOrig="720" w14:anchorId="267D6B21">
                <v:shape id="_x0000_i1033" type="#_x0000_t75" style="width:84pt;height:36pt" o:ole="">
                  <v:imagedata r:id="rId33" o:title=""/>
                </v:shape>
                <o:OLEObject Type="Embed" ProgID="Equation.DSMT4" ShapeID="_x0000_i1033" DrawAspect="Content" ObjectID="_1796794579" r:id="rId34"/>
              </w:object>
            </w:r>
          </w:p>
          <w:p w14:paraId="2A004B05" w14:textId="77777777" w:rsidR="009C49F7" w:rsidRDefault="009C49F7" w:rsidP="009C49F7">
            <w:pPr>
              <w:jc w:val="center"/>
            </w:pPr>
            <w:r w:rsidRPr="008F528A">
              <w:rPr>
                <w:position w:val="-6"/>
              </w:rPr>
              <w:object w:dxaOrig="1219" w:dyaOrig="300" w14:anchorId="3483A0A3">
                <v:shape id="_x0000_i1034" type="#_x0000_t75" style="width:61.5pt;height:15pt" o:ole="">
                  <v:imagedata r:id="rId35" o:title=""/>
                </v:shape>
                <o:OLEObject Type="Embed" ProgID="Equation.DSMT4" ShapeID="_x0000_i1034" DrawAspect="Content" ObjectID="_1796794580" r:id="rId36"/>
              </w:object>
            </w:r>
          </w:p>
          <w:p w14:paraId="684ABC68" w14:textId="7400AA7C" w:rsidR="009C49F7" w:rsidRPr="00893ECD" w:rsidRDefault="009C49F7" w:rsidP="009C49F7">
            <w:pPr>
              <w:rPr>
                <w:color w:val="003399"/>
              </w:rPr>
            </w:pPr>
          </w:p>
          <w:p w14:paraId="162AC776" w14:textId="77777777" w:rsidR="009C49F7" w:rsidRDefault="009C49F7" w:rsidP="009C49F7">
            <w:pPr>
              <w:ind w:firstLine="709"/>
              <w:jc w:val="both"/>
            </w:pPr>
            <w:r>
              <w:t>Виходячи з цього</w:t>
            </w:r>
            <w:r w:rsidRPr="004C5DEB">
              <w:t>,</w:t>
            </w:r>
            <w:r>
              <w:t xml:space="preserve"> емпіричною формулою сполуки є </w:t>
            </w:r>
            <w:r>
              <w:rPr>
                <w:lang w:val="en-US"/>
              </w:rPr>
              <w:t>C</w:t>
            </w:r>
            <w:r w:rsidRPr="004C5DEB">
              <w:rPr>
                <w:vertAlign w:val="subscript"/>
              </w:rPr>
              <w:t>2</w:t>
            </w:r>
            <w:r>
              <w:rPr>
                <w:lang w:val="en-US"/>
              </w:rPr>
              <w:t>H</w:t>
            </w:r>
            <w:r w:rsidRPr="004C5DEB">
              <w:rPr>
                <w:vertAlign w:val="subscript"/>
              </w:rPr>
              <w:t>4</w:t>
            </w:r>
            <w:r>
              <w:rPr>
                <w:lang w:val="en-US"/>
              </w:rPr>
              <w:t>N</w:t>
            </w:r>
            <w:r w:rsidRPr="004C5DEB">
              <w:rPr>
                <w:vertAlign w:val="subscript"/>
              </w:rPr>
              <w:t>4</w:t>
            </w:r>
            <w:r>
              <w:rPr>
                <w:lang w:val="en-US"/>
              </w:rPr>
              <w:t>O</w:t>
            </w:r>
            <w:r w:rsidRPr="004C5DEB">
              <w:rPr>
                <w:vertAlign w:val="subscript"/>
              </w:rPr>
              <w:t>4</w:t>
            </w:r>
            <w:r w:rsidRPr="004C5DEB">
              <w:t xml:space="preserve">. </w:t>
            </w:r>
            <w:r>
              <w:t>Відповідно до вимог структурних формул можливі два ізомери</w:t>
            </w:r>
          </w:p>
          <w:p w14:paraId="0232C001" w14:textId="77777777" w:rsidR="009C49F7" w:rsidRDefault="009C49F7" w:rsidP="009C49F7"/>
          <w:p w14:paraId="6FFC9A70" w14:textId="77777777" w:rsidR="009C49F7" w:rsidRPr="008F528A" w:rsidRDefault="009C49F7" w:rsidP="009C49F7">
            <w:pPr>
              <w:jc w:val="center"/>
            </w:pPr>
            <w:r>
              <w:object w:dxaOrig="1263" w:dyaOrig="753" w14:anchorId="38B66A47">
                <v:shape id="_x0000_i1035" type="#_x0000_t75" style="width:63pt;height:37.5pt" o:ole="">
                  <v:imagedata r:id="rId37" o:title=""/>
                </v:shape>
                <o:OLEObject Type="Embed" ProgID="ChemDraw.Document.6.0" ShapeID="_x0000_i1035" DrawAspect="Content" ObjectID="_1796794581" r:id="rId38"/>
              </w:object>
            </w:r>
          </w:p>
          <w:p w14:paraId="48BD9DBF" w14:textId="77777777" w:rsidR="009C49F7" w:rsidRDefault="009C49F7" w:rsidP="009C49F7">
            <w:pPr>
              <w:jc w:val="center"/>
            </w:pPr>
            <w:r>
              <w:t>1,2-динітроетен-1,2-диамін</w:t>
            </w:r>
          </w:p>
          <w:p w14:paraId="2D5977E3" w14:textId="77777777" w:rsidR="009C49F7" w:rsidRDefault="009C49F7" w:rsidP="009C49F7">
            <w:pPr>
              <w:jc w:val="center"/>
            </w:pPr>
          </w:p>
          <w:p w14:paraId="5C590E96" w14:textId="77777777" w:rsidR="009C49F7" w:rsidRDefault="009C49F7" w:rsidP="009C49F7">
            <w:pPr>
              <w:jc w:val="center"/>
            </w:pPr>
            <w:r>
              <w:object w:dxaOrig="1253" w:dyaOrig="753" w14:anchorId="4917F032">
                <v:shape id="_x0000_i1036" type="#_x0000_t75" style="width:63pt;height:37.5pt" o:ole="">
                  <v:imagedata r:id="rId39" o:title=""/>
                </v:shape>
                <o:OLEObject Type="Embed" ProgID="ChemDraw.Document.6.0" ShapeID="_x0000_i1036" DrawAspect="Content" ObjectID="_1796794582" r:id="rId40"/>
              </w:object>
            </w:r>
          </w:p>
          <w:p w14:paraId="5F918980" w14:textId="77777777" w:rsidR="009C49F7" w:rsidRDefault="009C49F7" w:rsidP="009C49F7">
            <w:pPr>
              <w:jc w:val="center"/>
            </w:pPr>
            <w:r>
              <w:t>2,2-динітроетен-1,1-диамін</w:t>
            </w:r>
          </w:p>
          <w:p w14:paraId="6D54DAC0" w14:textId="589959F2" w:rsidR="009C49F7" w:rsidRPr="00893ECD" w:rsidRDefault="009C49F7" w:rsidP="009C49F7">
            <w:pPr>
              <w:jc w:val="both"/>
              <w:rPr>
                <w:color w:val="003399"/>
              </w:rPr>
            </w:pPr>
            <w:r w:rsidRPr="00893ECD">
              <w:rPr>
                <w:color w:val="003399"/>
              </w:rPr>
              <w:t>(</w:t>
            </w:r>
          </w:p>
          <w:p w14:paraId="4001CFE3" w14:textId="77777777" w:rsidR="009C49F7" w:rsidRDefault="009C49F7" w:rsidP="009C49F7">
            <w:pPr>
              <w:jc w:val="both"/>
            </w:pPr>
          </w:p>
          <w:p w14:paraId="79D89D6B" w14:textId="77777777" w:rsidR="00353F1E" w:rsidRDefault="00353F1E" w:rsidP="009C49F7">
            <w:pPr>
              <w:jc w:val="both"/>
            </w:pPr>
          </w:p>
          <w:p w14:paraId="7A5C1DC6" w14:textId="77777777" w:rsidR="00353F1E" w:rsidRDefault="00353F1E" w:rsidP="009C49F7">
            <w:pPr>
              <w:jc w:val="both"/>
            </w:pPr>
          </w:p>
          <w:p w14:paraId="01FC3763" w14:textId="77777777" w:rsidR="00353F1E" w:rsidRDefault="00353F1E" w:rsidP="009C49F7">
            <w:pPr>
              <w:jc w:val="both"/>
            </w:pPr>
          </w:p>
          <w:p w14:paraId="48D6E7B1" w14:textId="77777777" w:rsidR="00353F1E" w:rsidRDefault="00353F1E" w:rsidP="009C49F7">
            <w:pPr>
              <w:jc w:val="both"/>
            </w:pPr>
          </w:p>
        </w:tc>
      </w:tr>
      <w:tr w:rsidR="009C49F7" w14:paraId="750562FA" w14:textId="77777777" w:rsidTr="00353F1E">
        <w:tc>
          <w:tcPr>
            <w:tcW w:w="356" w:type="dxa"/>
          </w:tcPr>
          <w:p w14:paraId="1E7AE669" w14:textId="018826DA" w:rsidR="009C49F7" w:rsidRDefault="009C49F7" w:rsidP="009C49F7">
            <w:pPr>
              <w:jc w:val="both"/>
            </w:pPr>
            <w:r>
              <w:lastRenderedPageBreak/>
              <w:t>4</w:t>
            </w:r>
          </w:p>
        </w:tc>
        <w:tc>
          <w:tcPr>
            <w:tcW w:w="9850" w:type="dxa"/>
          </w:tcPr>
          <w:p w14:paraId="1CD42135" w14:textId="77777777" w:rsidR="009C49F7" w:rsidRPr="00960F5A" w:rsidRDefault="009C49F7" w:rsidP="009C49F7">
            <w:pPr>
              <w:pStyle w:val="a5"/>
              <w:ind w:left="0"/>
              <w:jc w:val="both"/>
              <w:rPr>
                <w:rFonts w:ascii="Times New Roman" w:hAnsi="Times New Roman" w:cs="Times New Roman"/>
                <w:color w:val="388600"/>
                <w:sz w:val="28"/>
                <w:szCs w:val="28"/>
              </w:rPr>
            </w:pPr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 xml:space="preserve">У приморському місті жив художник. Він розписував собор та чекав вантажу білої фарби в дерев’яних бочках. Коли прийшов корабель з фарбою, в порту почалася сильна пожежа, корабель згорів майже повністю. Проте художник не втрачав надії, що хоча б частина вантажу </w:t>
            </w:r>
            <w:proofErr w:type="spellStart"/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>збереглася</w:t>
            </w:r>
            <w:proofErr w:type="spellEnd"/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>. Він знайшов декілька обвуглених діжок, що дивом збереглися, відкрив їх і здивувався, оскільки фарба була червоною, адже капітан стверджував, що віз білу! Для того щоб розв’язати загадку, художник звернувся до знайомого хіміка. Останній здійснив такі аналізи.</w:t>
            </w:r>
          </w:p>
          <w:p w14:paraId="110ABD4E" w14:textId="77777777" w:rsidR="009C49F7" w:rsidRPr="00960F5A" w:rsidRDefault="009C49F7" w:rsidP="009C49F7">
            <w:pPr>
              <w:pStyle w:val="a5"/>
              <w:ind w:left="0"/>
              <w:jc w:val="both"/>
              <w:rPr>
                <w:rFonts w:ascii="Times New Roman" w:hAnsi="Times New Roman" w:cs="Times New Roman"/>
                <w:color w:val="388600"/>
                <w:sz w:val="28"/>
                <w:szCs w:val="28"/>
              </w:rPr>
            </w:pPr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 xml:space="preserve">        В інертній атмосфері прожарив 1,000 г такої самої фарби, що замовляв художник, і одержав 0,878 г твердої бінарної сполуки А. При цьому виділився газ, який за нормальних умов займав об’єм 44,10 мл, і вода масою 0,0350 г. Інших продуктів хіміку виявити не вдалося. При спалюванні такої самої кількості цієї ж фарби на повітрі єдиним твердим продуктом була бінарна сполука B масою 0,8990 г, в якій художник одразу ж впізнав червону фарбу. </w:t>
            </w:r>
          </w:p>
          <w:p w14:paraId="640D2503" w14:textId="77777777" w:rsidR="009C49F7" w:rsidRPr="00960F5A" w:rsidRDefault="009C49F7" w:rsidP="009C49F7">
            <w:pPr>
              <w:pStyle w:val="a5"/>
              <w:ind w:left="0"/>
              <w:jc w:val="both"/>
              <w:rPr>
                <w:rFonts w:ascii="Times New Roman" w:hAnsi="Times New Roman" w:cs="Times New Roman"/>
                <w:color w:val="388600"/>
                <w:sz w:val="28"/>
                <w:szCs w:val="28"/>
              </w:rPr>
            </w:pPr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 xml:space="preserve">1. Визначте, що являла собою біла фарба? Чому в результаті пожежі вона перетворилася на червону? Розшифруйте сполуки A і B. </w:t>
            </w:r>
          </w:p>
          <w:p w14:paraId="6751CF76" w14:textId="77777777" w:rsidR="009C49F7" w:rsidRPr="00960F5A" w:rsidRDefault="009C49F7" w:rsidP="009C49F7">
            <w:pPr>
              <w:pStyle w:val="a5"/>
              <w:ind w:left="0"/>
              <w:jc w:val="both"/>
              <w:rPr>
                <w:rFonts w:ascii="Times New Roman" w:hAnsi="Times New Roman" w:cs="Times New Roman"/>
                <w:color w:val="388600"/>
                <w:sz w:val="28"/>
                <w:szCs w:val="28"/>
              </w:rPr>
            </w:pPr>
            <w:r w:rsidRPr="00960F5A">
              <w:rPr>
                <w:rFonts w:ascii="Times New Roman" w:hAnsi="Times New Roman" w:cs="Times New Roman"/>
                <w:color w:val="388600"/>
                <w:sz w:val="28"/>
                <w:szCs w:val="28"/>
              </w:rPr>
              <w:t xml:space="preserve">2. Наведіть рівняння всіх згаданих реакцій. </w:t>
            </w:r>
          </w:p>
          <w:p w14:paraId="4890C6DF" w14:textId="77777777" w:rsidR="009C49F7" w:rsidRPr="00960F5A" w:rsidRDefault="009C49F7" w:rsidP="009C49F7">
            <w:pPr>
              <w:jc w:val="both"/>
              <w:rPr>
                <w:rFonts w:cs="Times New Roman"/>
                <w:color w:val="388600"/>
                <w:szCs w:val="28"/>
              </w:rPr>
            </w:pPr>
            <w:r w:rsidRPr="00960F5A">
              <w:rPr>
                <w:rFonts w:cs="Times New Roman"/>
                <w:color w:val="388600"/>
                <w:szCs w:val="28"/>
              </w:rPr>
              <w:t>3. Чому бочки не згоріли під час сильної пожежі, а лише трохи обвуглилися?</w:t>
            </w:r>
          </w:p>
          <w:p w14:paraId="6BE616CB" w14:textId="21759C34" w:rsidR="00D83F3A" w:rsidRPr="00960F5A" w:rsidRDefault="00D83F3A" w:rsidP="001903F3">
            <w:pPr>
              <w:jc w:val="both"/>
              <w:rPr>
                <w:b/>
                <w:i/>
                <w:noProof/>
                <w:color w:val="388600"/>
                <w:lang w:eastAsia="ru-RU"/>
              </w:rPr>
            </w:pPr>
          </w:p>
        </w:tc>
      </w:tr>
      <w:tr w:rsidR="009C49F7" w14:paraId="43703533" w14:textId="77777777" w:rsidTr="00353F1E">
        <w:tc>
          <w:tcPr>
            <w:tcW w:w="356" w:type="dxa"/>
          </w:tcPr>
          <w:p w14:paraId="791F729D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32AC6A95" w14:textId="77777777" w:rsidR="009C49F7" w:rsidRDefault="009C49F7" w:rsidP="009C49F7">
            <w:pPr>
              <w:jc w:val="both"/>
            </w:pPr>
            <w:r w:rsidRPr="009A5352">
              <w:rPr>
                <w:noProof/>
                <w:szCs w:val="28"/>
                <w:lang w:eastAsia="uk-UA"/>
              </w:rPr>
              <w:drawing>
                <wp:inline distT="0" distB="0" distL="0" distR="0" wp14:anchorId="1D480AA5" wp14:editId="04D19133">
                  <wp:extent cx="6286500" cy="647700"/>
                  <wp:effectExtent l="0" t="0" r="0" b="0"/>
                  <wp:docPr id="196297425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2974259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7084" cy="64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7CF92E" w14:textId="1B81ABD9" w:rsidR="009C49F7" w:rsidRDefault="009C49F7" w:rsidP="009C49F7">
            <w:pPr>
              <w:jc w:val="both"/>
            </w:pPr>
            <w:r w:rsidRPr="009A5352">
              <w:rPr>
                <w:noProof/>
                <w:szCs w:val="28"/>
                <w:lang w:eastAsia="uk-UA"/>
              </w:rPr>
              <w:drawing>
                <wp:inline distT="0" distB="0" distL="0" distR="0" wp14:anchorId="58AA75E1" wp14:editId="4D8EF25F">
                  <wp:extent cx="6213929" cy="1304925"/>
                  <wp:effectExtent l="0" t="0" r="0" b="0"/>
                  <wp:docPr id="30326701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3267016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0445" cy="1306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F3A" w14:paraId="600B9106" w14:textId="77777777" w:rsidTr="00353F1E">
        <w:tc>
          <w:tcPr>
            <w:tcW w:w="356" w:type="dxa"/>
          </w:tcPr>
          <w:p w14:paraId="1E8289E7" w14:textId="77777777" w:rsidR="00D83F3A" w:rsidRDefault="00D83F3A" w:rsidP="009C49F7">
            <w:pPr>
              <w:jc w:val="both"/>
            </w:pPr>
          </w:p>
          <w:p w14:paraId="0B7C37CC" w14:textId="77777777" w:rsidR="00D83F3A" w:rsidRDefault="00D83F3A" w:rsidP="009C49F7">
            <w:pPr>
              <w:jc w:val="both"/>
            </w:pPr>
          </w:p>
          <w:p w14:paraId="2B1B6B0F" w14:textId="77777777" w:rsidR="00D83F3A" w:rsidRDefault="00D83F3A" w:rsidP="009C49F7">
            <w:pPr>
              <w:jc w:val="both"/>
            </w:pPr>
          </w:p>
          <w:p w14:paraId="15DEE271" w14:textId="77777777" w:rsidR="00D83F3A" w:rsidRDefault="00D83F3A" w:rsidP="009C49F7">
            <w:pPr>
              <w:jc w:val="both"/>
            </w:pPr>
          </w:p>
          <w:p w14:paraId="328DCFEC" w14:textId="77777777" w:rsidR="00D83F3A" w:rsidRDefault="00D83F3A" w:rsidP="009C49F7">
            <w:pPr>
              <w:jc w:val="both"/>
            </w:pPr>
          </w:p>
          <w:p w14:paraId="7629B006" w14:textId="77777777" w:rsidR="00D83F3A" w:rsidRDefault="00D83F3A" w:rsidP="009C49F7">
            <w:pPr>
              <w:jc w:val="both"/>
            </w:pPr>
          </w:p>
          <w:p w14:paraId="597667B2" w14:textId="77777777" w:rsidR="00D83F3A" w:rsidRDefault="00D83F3A" w:rsidP="009C49F7">
            <w:pPr>
              <w:jc w:val="both"/>
            </w:pPr>
          </w:p>
          <w:p w14:paraId="5B52A624" w14:textId="77777777" w:rsidR="00D83F3A" w:rsidRDefault="00D83F3A" w:rsidP="009C49F7">
            <w:pPr>
              <w:jc w:val="both"/>
            </w:pPr>
          </w:p>
          <w:p w14:paraId="3A17B24B" w14:textId="77777777" w:rsidR="00D83F3A" w:rsidRDefault="00D83F3A" w:rsidP="009C49F7">
            <w:pPr>
              <w:jc w:val="both"/>
            </w:pPr>
          </w:p>
          <w:p w14:paraId="6BDE0197" w14:textId="77777777" w:rsidR="00D83F3A" w:rsidRDefault="00D83F3A" w:rsidP="009C49F7">
            <w:pPr>
              <w:jc w:val="both"/>
            </w:pPr>
          </w:p>
          <w:p w14:paraId="140CE400" w14:textId="77777777" w:rsidR="00D83F3A" w:rsidRDefault="00D83F3A" w:rsidP="009C49F7">
            <w:pPr>
              <w:jc w:val="both"/>
            </w:pPr>
          </w:p>
          <w:p w14:paraId="31453389" w14:textId="77777777" w:rsidR="00D83F3A" w:rsidRDefault="00D83F3A" w:rsidP="009C49F7">
            <w:pPr>
              <w:jc w:val="both"/>
            </w:pPr>
          </w:p>
          <w:p w14:paraId="3AB27C5B" w14:textId="77777777" w:rsidR="00D83F3A" w:rsidRDefault="00D83F3A" w:rsidP="009C49F7">
            <w:pPr>
              <w:jc w:val="both"/>
            </w:pPr>
          </w:p>
          <w:p w14:paraId="43474152" w14:textId="77777777" w:rsidR="00D83F3A" w:rsidRDefault="00D83F3A" w:rsidP="009C49F7">
            <w:pPr>
              <w:jc w:val="both"/>
            </w:pPr>
          </w:p>
          <w:p w14:paraId="1A2000E8" w14:textId="77777777" w:rsidR="00D83F3A" w:rsidRDefault="00D83F3A" w:rsidP="009C49F7">
            <w:pPr>
              <w:jc w:val="both"/>
            </w:pPr>
          </w:p>
          <w:p w14:paraId="2B8B0FA2" w14:textId="77777777" w:rsidR="00D83F3A" w:rsidRDefault="00D83F3A" w:rsidP="009C49F7">
            <w:pPr>
              <w:jc w:val="both"/>
            </w:pPr>
          </w:p>
          <w:p w14:paraId="47F5E4F0" w14:textId="77777777" w:rsidR="00D83F3A" w:rsidRDefault="00D83F3A" w:rsidP="009C49F7">
            <w:pPr>
              <w:jc w:val="both"/>
            </w:pPr>
          </w:p>
        </w:tc>
        <w:tc>
          <w:tcPr>
            <w:tcW w:w="9850" w:type="dxa"/>
          </w:tcPr>
          <w:p w14:paraId="3F5CA3FA" w14:textId="77777777" w:rsidR="00D83F3A" w:rsidRPr="009A5352" w:rsidRDefault="00D83F3A" w:rsidP="009C49F7">
            <w:pPr>
              <w:jc w:val="both"/>
              <w:rPr>
                <w:noProof/>
                <w:szCs w:val="28"/>
                <w:lang w:eastAsia="uk-UA"/>
              </w:rPr>
            </w:pPr>
          </w:p>
        </w:tc>
      </w:tr>
      <w:tr w:rsidR="009C49F7" w14:paraId="1535CAFC" w14:textId="77777777" w:rsidTr="00353F1E">
        <w:tc>
          <w:tcPr>
            <w:tcW w:w="356" w:type="dxa"/>
          </w:tcPr>
          <w:p w14:paraId="50E5C748" w14:textId="22A6DD11" w:rsidR="009C49F7" w:rsidRDefault="009C49F7" w:rsidP="009C49F7">
            <w:pPr>
              <w:jc w:val="both"/>
            </w:pPr>
            <w:r>
              <w:lastRenderedPageBreak/>
              <w:t>5</w:t>
            </w:r>
          </w:p>
        </w:tc>
        <w:tc>
          <w:tcPr>
            <w:tcW w:w="9850" w:type="dxa"/>
          </w:tcPr>
          <w:p w14:paraId="360BCC8C" w14:textId="77777777" w:rsidR="009C49F7" w:rsidRPr="00437DD9" w:rsidRDefault="009C49F7" w:rsidP="009C49F7">
            <w:pPr>
              <w:jc w:val="both"/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>Якщо через розчин амоній гідроксиду пропустити газ А, що є одним з продуктів анаеробного гниття білків, утворюється сіль Б з масовою часткою Нітрогену 27,45% . При зберіганні цього розчину солі Б на повітрі він мутніє і набуває жовтого кольору. При спробі виділити утворену сіль Б в вигляді кристалів в процесі випарювання розчину утворюються амоніак та газ А. Якщо газ А пропустити через водний розчин солі Д важкого металу В (метал В використовують для виготовлення автомобільних акумуляторів), то утворюється чорний осад солі Г. Сіль Г у вигляді руди може  взаємодіяти з оксидом металу В для одержання чистого металу із руди. Кристали солі Д при нагріванні починають розкладатися із звуком потріскування, утворюючи просту речовину - газ, який підтримує горіння. Дрібнодисперсний бурий оксид металу В, розчиняється у розчині натрій гідроксиду та утворює сполуку Е.</w:t>
            </w:r>
          </w:p>
          <w:p w14:paraId="514DBCCA" w14:textId="77777777" w:rsidR="009C49F7" w:rsidRPr="00437DD9" w:rsidRDefault="009C49F7" w:rsidP="009C49F7">
            <w:pPr>
              <w:jc w:val="both"/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>Визначте газ А, складіть рівняння усіх реакцій, які згадані в задачі.</w:t>
            </w:r>
          </w:p>
          <w:p w14:paraId="1A1AE7A8" w14:textId="09AF68F8" w:rsidR="009C49F7" w:rsidRPr="00437DD9" w:rsidRDefault="009C49F7" w:rsidP="009C49F7">
            <w:pPr>
              <w:jc w:val="both"/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>Запишіть формули речовин Б, В, Г,Д, Е та їх назви за сучасною номенклатурою.</w:t>
            </w:r>
          </w:p>
        </w:tc>
      </w:tr>
      <w:tr w:rsidR="009C49F7" w14:paraId="1D479054" w14:textId="77777777" w:rsidTr="00353F1E">
        <w:tc>
          <w:tcPr>
            <w:tcW w:w="356" w:type="dxa"/>
          </w:tcPr>
          <w:p w14:paraId="218C76E8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24BA61D3" w14:textId="13A039F5" w:rsidR="009C49F7" w:rsidRDefault="009C49F7" w:rsidP="009C49F7">
            <w:pPr>
              <w:jc w:val="right"/>
            </w:pPr>
            <w:r w:rsidRPr="00C90BAA">
              <w:rPr>
                <w:rFonts w:cs="Times New Roman"/>
                <w:b/>
                <w:szCs w:val="28"/>
              </w:rPr>
              <w:t>20 балів</w:t>
            </w:r>
          </w:p>
        </w:tc>
      </w:tr>
      <w:tr w:rsidR="009C49F7" w14:paraId="7DBF9DE7" w14:textId="77777777" w:rsidTr="00353F1E">
        <w:tc>
          <w:tcPr>
            <w:tcW w:w="356" w:type="dxa"/>
          </w:tcPr>
          <w:p w14:paraId="24A701AB" w14:textId="77777777" w:rsidR="009C49F7" w:rsidRDefault="009C49F7" w:rsidP="009C49F7">
            <w:pPr>
              <w:jc w:val="both"/>
            </w:pPr>
          </w:p>
        </w:tc>
        <w:tc>
          <w:tcPr>
            <w:tcW w:w="9850" w:type="dxa"/>
          </w:tcPr>
          <w:p w14:paraId="7F9B0501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>Авторський варіант розв’язку</w:t>
            </w:r>
          </w:p>
          <w:p w14:paraId="791BFBE9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</w:p>
          <w:p w14:paraId="419BFFEC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А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гідрогенсульфід</w:t>
            </w:r>
            <w:proofErr w:type="spellEnd"/>
          </w:p>
          <w:p w14:paraId="18B5D854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Б амоній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гідрогенсульфід</w:t>
            </w:r>
            <w:proofErr w:type="spellEnd"/>
          </w:p>
          <w:p w14:paraId="1338CEF5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>В свинець</w:t>
            </w:r>
          </w:p>
          <w:p w14:paraId="05684893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Г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плюмбум</w:t>
            </w:r>
            <w:proofErr w:type="spellEnd"/>
            <w:r w:rsidRPr="00437DD9">
              <w:rPr>
                <w:rFonts w:cs="Times New Roman"/>
                <w:bCs/>
                <w:szCs w:val="28"/>
              </w:rPr>
              <w:t xml:space="preserve"> (2+) сульфід</w:t>
            </w:r>
          </w:p>
          <w:p w14:paraId="0CB4F264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Д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плюмбум</w:t>
            </w:r>
            <w:proofErr w:type="spellEnd"/>
            <w:r w:rsidRPr="00437DD9">
              <w:rPr>
                <w:rFonts w:cs="Times New Roman"/>
                <w:bCs/>
                <w:szCs w:val="28"/>
              </w:rPr>
              <w:t xml:space="preserve"> (2+) нітрат</w:t>
            </w:r>
          </w:p>
          <w:p w14:paraId="14C3A8A5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Е натрій </w:t>
            </w:r>
            <w:proofErr w:type="spellStart"/>
            <w:r w:rsidRPr="00437DD9">
              <w:rPr>
                <w:rFonts w:cs="Times New Roman"/>
                <w:bCs/>
                <w:szCs w:val="28"/>
              </w:rPr>
              <w:t>гексагідроксиплюмбат</w:t>
            </w:r>
            <w:proofErr w:type="spellEnd"/>
          </w:p>
          <w:p w14:paraId="31296BE7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</w:p>
          <w:p w14:paraId="1D1D4BF8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N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OH + 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S → N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HS + H</w:t>
            </w:r>
            <w:r w:rsidRPr="00F714F5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</w:t>
            </w:r>
          </w:p>
          <w:p w14:paraId="07F834C6" w14:textId="77777777" w:rsidR="009C49F7" w:rsidRPr="00437DD9" w:rsidRDefault="009C49F7" w:rsidP="009C49F7">
            <w:pPr>
              <w:rPr>
                <w:rFonts w:cs="Times New Roman"/>
                <w:bCs/>
                <w:szCs w:val="28"/>
              </w:rPr>
            </w:pPr>
            <w:r w:rsidRPr="00437DD9">
              <w:rPr>
                <w:rFonts w:cs="Times New Roman"/>
                <w:bCs/>
                <w:szCs w:val="28"/>
              </w:rPr>
              <w:t xml:space="preserve">w(N) = 14/51 = 0,2745 </w:t>
            </w:r>
          </w:p>
          <w:p w14:paraId="580D54F0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2N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HS + 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→ 2S↓ + 2NH4OH </w:t>
            </w:r>
          </w:p>
          <w:p w14:paraId="12806032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N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HS </w:t>
            </w:r>
            <w:r w:rsidRPr="00437DD9">
              <w:rPr>
                <w:bCs/>
              </w:rPr>
              <w:sym w:font="Symbol" w:char="F0BE"/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t</w:t>
            </w:r>
            <w:r w:rsidRPr="00437DD9">
              <w:rPr>
                <w:bCs/>
              </w:rPr>
              <w:sym w:font="Symbol" w:char="F0AE"/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N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S</w:t>
            </w:r>
          </w:p>
          <w:p w14:paraId="61F70BF2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</w:t>
            </w:r>
            <w:proofErr w:type="spellEnd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(N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+ 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S  → </w:t>
            </w: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S</w:t>
            </w:r>
            <w:proofErr w:type="spellEnd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 + </w:t>
            </w:r>
            <w:r w:rsidRPr="00437DD9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HN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</w:t>
            </w:r>
          </w:p>
          <w:p w14:paraId="5D921C14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S</w:t>
            </w:r>
            <w:proofErr w:type="spellEnd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2PbO = 3Pb + S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</w:p>
          <w:p w14:paraId="494C0AF3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7DD9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</w:t>
            </w: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</w:t>
            </w:r>
            <w:proofErr w:type="spellEnd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(N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→ </w:t>
            </w:r>
            <w:r w:rsidRPr="00437DD9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4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N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+ 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+ </w:t>
            </w:r>
            <w:r w:rsidRPr="00437DD9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</w:t>
            </w: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O</w:t>
            </w:r>
            <w:proofErr w:type="spellEnd"/>
          </w:p>
          <w:p w14:paraId="054CE466" w14:textId="77777777" w:rsidR="009C49F7" w:rsidRPr="00437DD9" w:rsidRDefault="009C49F7" w:rsidP="009C49F7">
            <w:pPr>
              <w:pStyle w:val="a5"/>
              <w:numPr>
                <w:ilvl w:val="0"/>
                <w:numId w:val="6"/>
              </w:num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O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 + 2NaOH + 2H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O  = Na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proofErr w:type="spellStart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Pb</w:t>
            </w:r>
            <w:proofErr w:type="spellEnd"/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(OH)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 w:rsidRPr="00437DD9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  <w:p w14:paraId="35F7C7FA" w14:textId="77777777" w:rsidR="009C49F7" w:rsidRPr="00B1052E" w:rsidRDefault="009C49F7" w:rsidP="009C49F7">
            <w:pPr>
              <w:jc w:val="right"/>
              <w:rPr>
                <w:rFonts w:cs="Times New Roman"/>
                <w:b/>
                <w:color w:val="FF0000"/>
                <w:szCs w:val="28"/>
              </w:rPr>
            </w:pPr>
          </w:p>
        </w:tc>
      </w:tr>
    </w:tbl>
    <w:p w14:paraId="4BB8ECCE" w14:textId="77777777" w:rsidR="00592BB5" w:rsidRDefault="00592BB5" w:rsidP="00592BB5">
      <w:pPr>
        <w:spacing w:after="0"/>
        <w:ind w:firstLine="709"/>
        <w:jc w:val="both"/>
      </w:pPr>
    </w:p>
    <w:p w14:paraId="411F17BC" w14:textId="77777777" w:rsidR="00592BB5" w:rsidRDefault="00592BB5" w:rsidP="006C0B77">
      <w:pPr>
        <w:spacing w:after="0"/>
        <w:ind w:firstLine="709"/>
        <w:jc w:val="both"/>
      </w:pPr>
    </w:p>
    <w:sectPr w:rsidR="00592BB5" w:rsidSect="006100F1">
      <w:pgSz w:w="11906" w:h="16838" w:code="9"/>
      <w:pgMar w:top="568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656C06"/>
    <w:multiLevelType w:val="hybridMultilevel"/>
    <w:tmpl w:val="764CBD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63B8E"/>
    <w:multiLevelType w:val="hybridMultilevel"/>
    <w:tmpl w:val="F0A68EC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633D13"/>
    <w:multiLevelType w:val="multilevel"/>
    <w:tmpl w:val="8AD0F4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DD265CB"/>
    <w:multiLevelType w:val="hybridMultilevel"/>
    <w:tmpl w:val="0F48911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E5395A"/>
    <w:multiLevelType w:val="hybridMultilevel"/>
    <w:tmpl w:val="B1522980"/>
    <w:lvl w:ilvl="0" w:tplc="5C94EB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MS Mincho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4F48D7"/>
    <w:multiLevelType w:val="hybridMultilevel"/>
    <w:tmpl w:val="EEC0E8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1141948">
    <w:abstractNumId w:val="5"/>
  </w:num>
  <w:num w:numId="2" w16cid:durableId="1037661416">
    <w:abstractNumId w:val="0"/>
  </w:num>
  <w:num w:numId="3" w16cid:durableId="454905718">
    <w:abstractNumId w:val="4"/>
  </w:num>
  <w:num w:numId="4" w16cid:durableId="1116557778">
    <w:abstractNumId w:val="1"/>
  </w:num>
  <w:num w:numId="5" w16cid:durableId="1888250801">
    <w:abstractNumId w:val="2"/>
  </w:num>
  <w:num w:numId="6" w16cid:durableId="7317793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53D"/>
    <w:rsid w:val="000324A7"/>
    <w:rsid w:val="00046482"/>
    <w:rsid w:val="000A1EFE"/>
    <w:rsid w:val="000D1689"/>
    <w:rsid w:val="000D2425"/>
    <w:rsid w:val="000D5F36"/>
    <w:rsid w:val="000F1344"/>
    <w:rsid w:val="001047B8"/>
    <w:rsid w:val="00170760"/>
    <w:rsid w:val="001903F3"/>
    <w:rsid w:val="001A652D"/>
    <w:rsid w:val="001F56C2"/>
    <w:rsid w:val="001F6103"/>
    <w:rsid w:val="002A78FD"/>
    <w:rsid w:val="00353F1E"/>
    <w:rsid w:val="00383B3F"/>
    <w:rsid w:val="003D1EE1"/>
    <w:rsid w:val="00407FF9"/>
    <w:rsid w:val="00437DD9"/>
    <w:rsid w:val="00443A75"/>
    <w:rsid w:val="004C54C3"/>
    <w:rsid w:val="004C5DEB"/>
    <w:rsid w:val="004D0B20"/>
    <w:rsid w:val="00503CBB"/>
    <w:rsid w:val="00531462"/>
    <w:rsid w:val="00542F91"/>
    <w:rsid w:val="00592BB5"/>
    <w:rsid w:val="00594F6C"/>
    <w:rsid w:val="005A4598"/>
    <w:rsid w:val="005C283B"/>
    <w:rsid w:val="005D3D7C"/>
    <w:rsid w:val="005F64DB"/>
    <w:rsid w:val="006100F1"/>
    <w:rsid w:val="00682EA7"/>
    <w:rsid w:val="00685112"/>
    <w:rsid w:val="006A2756"/>
    <w:rsid w:val="006C0B77"/>
    <w:rsid w:val="006C7DB8"/>
    <w:rsid w:val="006F7B9F"/>
    <w:rsid w:val="00752904"/>
    <w:rsid w:val="007560B8"/>
    <w:rsid w:val="007D5CA6"/>
    <w:rsid w:val="007F72CE"/>
    <w:rsid w:val="0080421F"/>
    <w:rsid w:val="008242FF"/>
    <w:rsid w:val="00851358"/>
    <w:rsid w:val="00870751"/>
    <w:rsid w:val="008A14D9"/>
    <w:rsid w:val="00922C48"/>
    <w:rsid w:val="00933574"/>
    <w:rsid w:val="00960F5A"/>
    <w:rsid w:val="009B5479"/>
    <w:rsid w:val="009C49F7"/>
    <w:rsid w:val="009E1F76"/>
    <w:rsid w:val="009E2F0F"/>
    <w:rsid w:val="00A75AB2"/>
    <w:rsid w:val="00A87392"/>
    <w:rsid w:val="00B41823"/>
    <w:rsid w:val="00B80462"/>
    <w:rsid w:val="00B915B7"/>
    <w:rsid w:val="00B975D3"/>
    <w:rsid w:val="00BE1B89"/>
    <w:rsid w:val="00BE627A"/>
    <w:rsid w:val="00C21CAB"/>
    <w:rsid w:val="00C35AF1"/>
    <w:rsid w:val="00C76ECB"/>
    <w:rsid w:val="00C90BAA"/>
    <w:rsid w:val="00CB2644"/>
    <w:rsid w:val="00CB379B"/>
    <w:rsid w:val="00D323C2"/>
    <w:rsid w:val="00D7326D"/>
    <w:rsid w:val="00D83F3A"/>
    <w:rsid w:val="00D903A6"/>
    <w:rsid w:val="00D937E3"/>
    <w:rsid w:val="00DE716C"/>
    <w:rsid w:val="00E61FB8"/>
    <w:rsid w:val="00E84DD8"/>
    <w:rsid w:val="00EA59DF"/>
    <w:rsid w:val="00EC431C"/>
    <w:rsid w:val="00EE4070"/>
    <w:rsid w:val="00EF653D"/>
    <w:rsid w:val="00F12C76"/>
    <w:rsid w:val="00F134B8"/>
    <w:rsid w:val="00F367FC"/>
    <w:rsid w:val="00F56134"/>
    <w:rsid w:val="00F714F5"/>
    <w:rsid w:val="00FF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AB2890"/>
  <w15:chartTrackingRefBased/>
  <w15:docId w15:val="{1F9F05EC-E63A-4B01-B60F-726E94A09F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uk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92B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semiHidden/>
    <w:unhideWhenUsed/>
    <w:rsid w:val="005A4598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5C283B"/>
    <w:pPr>
      <w:spacing w:line="259" w:lineRule="auto"/>
      <w:ind w:left="720"/>
      <w:contextualSpacing/>
    </w:pPr>
    <w:rPr>
      <w:rFonts w:asciiTheme="minorHAnsi" w:hAnsiTheme="minorHAnsi"/>
      <w:sz w:val="22"/>
    </w:rPr>
  </w:style>
  <w:style w:type="paragraph" w:styleId="a6">
    <w:name w:val="Normal (Web)"/>
    <w:basedOn w:val="a"/>
    <w:uiPriority w:val="99"/>
    <w:semiHidden/>
    <w:unhideWhenUsed/>
    <w:rsid w:val="000D2425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36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4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42" Type="http://schemas.openxmlformats.org/officeDocument/2006/relationships/image" Target="media/image26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29" Type="http://schemas.openxmlformats.org/officeDocument/2006/relationships/image" Target="media/image19.wmf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oleObject" Target="embeddings/oleObject8.bin"/><Relationship Id="rId37" Type="http://schemas.openxmlformats.org/officeDocument/2006/relationships/image" Target="media/image23.emf"/><Relationship Id="rId40" Type="http://schemas.openxmlformats.org/officeDocument/2006/relationships/oleObject" Target="embeddings/oleObject12.bin"/><Relationship Id="rId5" Type="http://schemas.openxmlformats.org/officeDocument/2006/relationships/image" Target="media/image1.jpeg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10.bin"/><Relationship Id="rId10" Type="http://schemas.openxmlformats.org/officeDocument/2006/relationships/image" Target="media/image6.wmf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7.png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7</Pages>
  <Words>13157</Words>
  <Characters>7501</Characters>
  <Application>Microsoft Office Word</Application>
  <DocSecurity>0</DocSecurity>
  <Lines>62</Lines>
  <Paragraphs>4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веринова</dc:creator>
  <cp:keywords/>
  <dc:description/>
  <cp:lastModifiedBy>Северинова</cp:lastModifiedBy>
  <cp:revision>14</cp:revision>
  <dcterms:created xsi:type="dcterms:W3CDTF">2024-01-02T07:03:00Z</dcterms:created>
  <dcterms:modified xsi:type="dcterms:W3CDTF">2024-12-27T06:50:00Z</dcterms:modified>
</cp:coreProperties>
</file>